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4115" w:rsidRDefault="00EC4115" w:rsidP="00EC4115">
      <w:pPr>
        <w:pStyle w:val="MTDisplayEquation"/>
      </w:pPr>
      <w:r>
        <w:tab/>
        <w:t xml:space="preserve"> </w:t>
      </w:r>
    </w:p>
    <w:p w:rsidR="00F05875" w:rsidRDefault="0089267D">
      <w:bookmarkStart w:id="0" w:name="_GoBack"/>
      <w:bookmarkEnd w:id="0"/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274.15pt;margin-top:21.15pt;width:42.95pt;height:28.8pt;z-index:251675648;mso-position-horizontal-relative:text;mso-position-vertical-relative:text" fillcolor="white [3212]">
            <v:imagedata r:id="rId4" o:title=""/>
          </v:shape>
          <o:OLEObject Type="Embed" ProgID="Equation.DSMT4" ShapeID="_x0000_s1030" DrawAspect="Content" ObjectID="_1528371844" r:id="rId5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439353</wp:posOffset>
                </wp:positionH>
                <wp:positionV relativeFrom="paragraph">
                  <wp:posOffset>215900</wp:posOffset>
                </wp:positionV>
                <wp:extent cx="1762125" cy="1001512"/>
                <wp:effectExtent l="19050" t="0" r="28575" b="84455"/>
                <wp:wrapNone/>
                <wp:docPr id="26" name="フリーフォーム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2125" cy="1001512"/>
                        </a:xfrm>
                        <a:custGeom>
                          <a:avLst/>
                          <a:gdLst>
                            <a:gd name="connsiteX0" fmla="*/ 1762125 w 1762125"/>
                            <a:gd name="connsiteY0" fmla="*/ 757238 h 1001512"/>
                            <a:gd name="connsiteX1" fmla="*/ 1371600 w 1762125"/>
                            <a:gd name="connsiteY1" fmla="*/ 762000 h 1001512"/>
                            <a:gd name="connsiteX2" fmla="*/ 1257300 w 1762125"/>
                            <a:gd name="connsiteY2" fmla="*/ 738188 h 1001512"/>
                            <a:gd name="connsiteX3" fmla="*/ 1219200 w 1762125"/>
                            <a:gd name="connsiteY3" fmla="*/ 685800 h 1001512"/>
                            <a:gd name="connsiteX4" fmla="*/ 1200150 w 1762125"/>
                            <a:gd name="connsiteY4" fmla="*/ 671513 h 1001512"/>
                            <a:gd name="connsiteX5" fmla="*/ 1162050 w 1762125"/>
                            <a:gd name="connsiteY5" fmla="*/ 595313 h 1001512"/>
                            <a:gd name="connsiteX6" fmla="*/ 1152525 w 1762125"/>
                            <a:gd name="connsiteY6" fmla="*/ 552450 h 1001512"/>
                            <a:gd name="connsiteX7" fmla="*/ 1147762 w 1762125"/>
                            <a:gd name="connsiteY7" fmla="*/ 442913 h 1001512"/>
                            <a:gd name="connsiteX8" fmla="*/ 1128712 w 1762125"/>
                            <a:gd name="connsiteY8" fmla="*/ 433388 h 1001512"/>
                            <a:gd name="connsiteX9" fmla="*/ 1095375 w 1762125"/>
                            <a:gd name="connsiteY9" fmla="*/ 400050 h 1001512"/>
                            <a:gd name="connsiteX10" fmla="*/ 1100137 w 1762125"/>
                            <a:gd name="connsiteY10" fmla="*/ 376238 h 1001512"/>
                            <a:gd name="connsiteX11" fmla="*/ 1119187 w 1762125"/>
                            <a:gd name="connsiteY11" fmla="*/ 366713 h 1001512"/>
                            <a:gd name="connsiteX12" fmla="*/ 1200150 w 1762125"/>
                            <a:gd name="connsiteY12" fmla="*/ 361950 h 1001512"/>
                            <a:gd name="connsiteX13" fmla="*/ 1223962 w 1762125"/>
                            <a:gd name="connsiteY13" fmla="*/ 371475 h 1001512"/>
                            <a:gd name="connsiteX14" fmla="*/ 1228725 w 1762125"/>
                            <a:gd name="connsiteY14" fmla="*/ 385763 h 1001512"/>
                            <a:gd name="connsiteX15" fmla="*/ 1219200 w 1762125"/>
                            <a:gd name="connsiteY15" fmla="*/ 423863 h 1001512"/>
                            <a:gd name="connsiteX16" fmla="*/ 1176337 w 1762125"/>
                            <a:gd name="connsiteY16" fmla="*/ 447675 h 1001512"/>
                            <a:gd name="connsiteX17" fmla="*/ 1166812 w 1762125"/>
                            <a:gd name="connsiteY17" fmla="*/ 466725 h 1001512"/>
                            <a:gd name="connsiteX18" fmla="*/ 1162050 w 1762125"/>
                            <a:gd name="connsiteY18" fmla="*/ 495300 h 1001512"/>
                            <a:gd name="connsiteX19" fmla="*/ 1133475 w 1762125"/>
                            <a:gd name="connsiteY19" fmla="*/ 533400 h 1001512"/>
                            <a:gd name="connsiteX20" fmla="*/ 1038225 w 1762125"/>
                            <a:gd name="connsiteY20" fmla="*/ 552450 h 1001512"/>
                            <a:gd name="connsiteX21" fmla="*/ 1000125 w 1762125"/>
                            <a:gd name="connsiteY21" fmla="*/ 557213 h 1001512"/>
                            <a:gd name="connsiteX22" fmla="*/ 900112 w 1762125"/>
                            <a:gd name="connsiteY22" fmla="*/ 533400 h 1001512"/>
                            <a:gd name="connsiteX23" fmla="*/ 881062 w 1762125"/>
                            <a:gd name="connsiteY23" fmla="*/ 504825 h 1001512"/>
                            <a:gd name="connsiteX24" fmla="*/ 838200 w 1762125"/>
                            <a:gd name="connsiteY24" fmla="*/ 423863 h 1001512"/>
                            <a:gd name="connsiteX25" fmla="*/ 823912 w 1762125"/>
                            <a:gd name="connsiteY25" fmla="*/ 238125 h 1001512"/>
                            <a:gd name="connsiteX26" fmla="*/ 814387 w 1762125"/>
                            <a:gd name="connsiteY26" fmla="*/ 219075 h 1001512"/>
                            <a:gd name="connsiteX27" fmla="*/ 809625 w 1762125"/>
                            <a:gd name="connsiteY27" fmla="*/ 166688 h 1001512"/>
                            <a:gd name="connsiteX28" fmla="*/ 800100 w 1762125"/>
                            <a:gd name="connsiteY28" fmla="*/ 71438 h 1001512"/>
                            <a:gd name="connsiteX29" fmla="*/ 795337 w 1762125"/>
                            <a:gd name="connsiteY29" fmla="*/ 57150 h 1001512"/>
                            <a:gd name="connsiteX30" fmla="*/ 800100 w 1762125"/>
                            <a:gd name="connsiteY30" fmla="*/ 9525 h 1001512"/>
                            <a:gd name="connsiteX31" fmla="*/ 814387 w 1762125"/>
                            <a:gd name="connsiteY31" fmla="*/ 0 h 1001512"/>
                            <a:gd name="connsiteX32" fmla="*/ 461962 w 1762125"/>
                            <a:gd name="connsiteY32" fmla="*/ 4763 h 1001512"/>
                            <a:gd name="connsiteX33" fmla="*/ 438150 w 1762125"/>
                            <a:gd name="connsiteY33" fmla="*/ 19050 h 1001512"/>
                            <a:gd name="connsiteX34" fmla="*/ 419100 w 1762125"/>
                            <a:gd name="connsiteY34" fmla="*/ 23813 h 1001512"/>
                            <a:gd name="connsiteX35" fmla="*/ 409575 w 1762125"/>
                            <a:gd name="connsiteY35" fmla="*/ 38100 h 1001512"/>
                            <a:gd name="connsiteX36" fmla="*/ 414337 w 1762125"/>
                            <a:gd name="connsiteY36" fmla="*/ 109538 h 1001512"/>
                            <a:gd name="connsiteX37" fmla="*/ 433387 w 1762125"/>
                            <a:gd name="connsiteY37" fmla="*/ 133350 h 1001512"/>
                            <a:gd name="connsiteX38" fmla="*/ 461962 w 1762125"/>
                            <a:gd name="connsiteY38" fmla="*/ 142875 h 1001512"/>
                            <a:gd name="connsiteX39" fmla="*/ 500062 w 1762125"/>
                            <a:gd name="connsiteY39" fmla="*/ 161925 h 1001512"/>
                            <a:gd name="connsiteX40" fmla="*/ 533400 w 1762125"/>
                            <a:gd name="connsiteY40" fmla="*/ 166688 h 1001512"/>
                            <a:gd name="connsiteX41" fmla="*/ 571500 w 1762125"/>
                            <a:gd name="connsiteY41" fmla="*/ 185738 h 1001512"/>
                            <a:gd name="connsiteX42" fmla="*/ 600075 w 1762125"/>
                            <a:gd name="connsiteY42" fmla="*/ 228600 h 1001512"/>
                            <a:gd name="connsiteX43" fmla="*/ 604837 w 1762125"/>
                            <a:gd name="connsiteY43" fmla="*/ 242888 h 1001512"/>
                            <a:gd name="connsiteX44" fmla="*/ 600075 w 1762125"/>
                            <a:gd name="connsiteY44" fmla="*/ 342900 h 1001512"/>
                            <a:gd name="connsiteX45" fmla="*/ 571500 w 1762125"/>
                            <a:gd name="connsiteY45" fmla="*/ 352425 h 1001512"/>
                            <a:gd name="connsiteX46" fmla="*/ 428625 w 1762125"/>
                            <a:gd name="connsiteY46" fmla="*/ 347663 h 1001512"/>
                            <a:gd name="connsiteX47" fmla="*/ 342900 w 1762125"/>
                            <a:gd name="connsiteY47" fmla="*/ 347663 h 1001512"/>
                            <a:gd name="connsiteX48" fmla="*/ 328612 w 1762125"/>
                            <a:gd name="connsiteY48" fmla="*/ 376238 h 1001512"/>
                            <a:gd name="connsiteX49" fmla="*/ 333375 w 1762125"/>
                            <a:gd name="connsiteY49" fmla="*/ 438150 h 1001512"/>
                            <a:gd name="connsiteX50" fmla="*/ 357187 w 1762125"/>
                            <a:gd name="connsiteY50" fmla="*/ 447675 h 1001512"/>
                            <a:gd name="connsiteX51" fmla="*/ 371475 w 1762125"/>
                            <a:gd name="connsiteY51" fmla="*/ 461963 h 1001512"/>
                            <a:gd name="connsiteX52" fmla="*/ 385762 w 1762125"/>
                            <a:gd name="connsiteY52" fmla="*/ 466725 h 1001512"/>
                            <a:gd name="connsiteX53" fmla="*/ 485775 w 1762125"/>
                            <a:gd name="connsiteY53" fmla="*/ 485775 h 1001512"/>
                            <a:gd name="connsiteX54" fmla="*/ 500062 w 1762125"/>
                            <a:gd name="connsiteY54" fmla="*/ 500063 h 1001512"/>
                            <a:gd name="connsiteX55" fmla="*/ 519112 w 1762125"/>
                            <a:gd name="connsiteY55" fmla="*/ 504825 h 1001512"/>
                            <a:gd name="connsiteX56" fmla="*/ 571500 w 1762125"/>
                            <a:gd name="connsiteY56" fmla="*/ 514350 h 1001512"/>
                            <a:gd name="connsiteX57" fmla="*/ 576262 w 1762125"/>
                            <a:gd name="connsiteY57" fmla="*/ 576263 h 1001512"/>
                            <a:gd name="connsiteX58" fmla="*/ 571500 w 1762125"/>
                            <a:gd name="connsiteY58" fmla="*/ 590550 h 1001512"/>
                            <a:gd name="connsiteX59" fmla="*/ 347662 w 1762125"/>
                            <a:gd name="connsiteY59" fmla="*/ 581025 h 1001512"/>
                            <a:gd name="connsiteX60" fmla="*/ 209550 w 1762125"/>
                            <a:gd name="connsiteY60" fmla="*/ 542925 h 1001512"/>
                            <a:gd name="connsiteX61" fmla="*/ 190500 w 1762125"/>
                            <a:gd name="connsiteY61" fmla="*/ 533400 h 1001512"/>
                            <a:gd name="connsiteX62" fmla="*/ 176212 w 1762125"/>
                            <a:gd name="connsiteY62" fmla="*/ 528638 h 1001512"/>
                            <a:gd name="connsiteX63" fmla="*/ 142875 w 1762125"/>
                            <a:gd name="connsiteY63" fmla="*/ 500063 h 1001512"/>
                            <a:gd name="connsiteX64" fmla="*/ 123825 w 1762125"/>
                            <a:gd name="connsiteY64" fmla="*/ 471488 h 1001512"/>
                            <a:gd name="connsiteX65" fmla="*/ 109537 w 1762125"/>
                            <a:gd name="connsiteY65" fmla="*/ 423863 h 1001512"/>
                            <a:gd name="connsiteX66" fmla="*/ 114300 w 1762125"/>
                            <a:gd name="connsiteY66" fmla="*/ 361950 h 1001512"/>
                            <a:gd name="connsiteX67" fmla="*/ 195262 w 1762125"/>
                            <a:gd name="connsiteY67" fmla="*/ 352425 h 1001512"/>
                            <a:gd name="connsiteX68" fmla="*/ 214312 w 1762125"/>
                            <a:gd name="connsiteY68" fmla="*/ 333375 h 1001512"/>
                            <a:gd name="connsiteX69" fmla="*/ 209550 w 1762125"/>
                            <a:gd name="connsiteY69" fmla="*/ 271463 h 1001512"/>
                            <a:gd name="connsiteX70" fmla="*/ 161925 w 1762125"/>
                            <a:gd name="connsiteY70" fmla="*/ 195263 h 1001512"/>
                            <a:gd name="connsiteX71" fmla="*/ 142875 w 1762125"/>
                            <a:gd name="connsiteY71" fmla="*/ 185738 h 1001512"/>
                            <a:gd name="connsiteX72" fmla="*/ 28575 w 1762125"/>
                            <a:gd name="connsiteY72" fmla="*/ 228600 h 1001512"/>
                            <a:gd name="connsiteX73" fmla="*/ 14287 w 1762125"/>
                            <a:gd name="connsiteY73" fmla="*/ 266700 h 1001512"/>
                            <a:gd name="connsiteX74" fmla="*/ 42862 w 1762125"/>
                            <a:gd name="connsiteY74" fmla="*/ 442913 h 1001512"/>
                            <a:gd name="connsiteX75" fmla="*/ 66675 w 1762125"/>
                            <a:gd name="connsiteY75" fmla="*/ 466725 h 1001512"/>
                            <a:gd name="connsiteX76" fmla="*/ 76200 w 1762125"/>
                            <a:gd name="connsiteY76" fmla="*/ 509588 h 1001512"/>
                            <a:gd name="connsiteX77" fmla="*/ 52387 w 1762125"/>
                            <a:gd name="connsiteY77" fmla="*/ 538163 h 1001512"/>
                            <a:gd name="connsiteX78" fmla="*/ 0 w 1762125"/>
                            <a:gd name="connsiteY78" fmla="*/ 600075 h 1001512"/>
                            <a:gd name="connsiteX79" fmla="*/ 33337 w 1762125"/>
                            <a:gd name="connsiteY79" fmla="*/ 661988 h 1001512"/>
                            <a:gd name="connsiteX80" fmla="*/ 147637 w 1762125"/>
                            <a:gd name="connsiteY80" fmla="*/ 714375 h 1001512"/>
                            <a:gd name="connsiteX81" fmla="*/ 195262 w 1762125"/>
                            <a:gd name="connsiteY81" fmla="*/ 738188 h 1001512"/>
                            <a:gd name="connsiteX82" fmla="*/ 276225 w 1762125"/>
                            <a:gd name="connsiteY82" fmla="*/ 747713 h 1001512"/>
                            <a:gd name="connsiteX83" fmla="*/ 404812 w 1762125"/>
                            <a:gd name="connsiteY83" fmla="*/ 781050 h 1001512"/>
                            <a:gd name="connsiteX84" fmla="*/ 419100 w 1762125"/>
                            <a:gd name="connsiteY84" fmla="*/ 795338 h 1001512"/>
                            <a:gd name="connsiteX85" fmla="*/ 423862 w 1762125"/>
                            <a:gd name="connsiteY85" fmla="*/ 809625 h 1001512"/>
                            <a:gd name="connsiteX86" fmla="*/ 433387 w 1762125"/>
                            <a:gd name="connsiteY86" fmla="*/ 952500 h 1001512"/>
                            <a:gd name="connsiteX87" fmla="*/ 428625 w 1762125"/>
                            <a:gd name="connsiteY87" fmla="*/ 1000125 h 1001512"/>
                            <a:gd name="connsiteX88" fmla="*/ 290512 w 1762125"/>
                            <a:gd name="connsiteY88" fmla="*/ 990600 h 1001512"/>
                            <a:gd name="connsiteX89" fmla="*/ 276225 w 1762125"/>
                            <a:gd name="connsiteY89" fmla="*/ 976313 h 100151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  <a:cxn ang="0">
                              <a:pos x="connsiteX57" y="connsiteY57"/>
                            </a:cxn>
                            <a:cxn ang="0">
                              <a:pos x="connsiteX58" y="connsiteY58"/>
                            </a:cxn>
                            <a:cxn ang="0">
                              <a:pos x="connsiteX59" y="connsiteY59"/>
                            </a:cxn>
                            <a:cxn ang="0">
                              <a:pos x="connsiteX60" y="connsiteY60"/>
                            </a:cxn>
                            <a:cxn ang="0">
                              <a:pos x="connsiteX61" y="connsiteY61"/>
                            </a:cxn>
                            <a:cxn ang="0">
                              <a:pos x="connsiteX62" y="connsiteY62"/>
                            </a:cxn>
                            <a:cxn ang="0">
                              <a:pos x="connsiteX63" y="connsiteY63"/>
                            </a:cxn>
                            <a:cxn ang="0">
                              <a:pos x="connsiteX64" y="connsiteY64"/>
                            </a:cxn>
                            <a:cxn ang="0">
                              <a:pos x="connsiteX65" y="connsiteY65"/>
                            </a:cxn>
                            <a:cxn ang="0">
                              <a:pos x="connsiteX66" y="connsiteY66"/>
                            </a:cxn>
                            <a:cxn ang="0">
                              <a:pos x="connsiteX67" y="connsiteY67"/>
                            </a:cxn>
                            <a:cxn ang="0">
                              <a:pos x="connsiteX68" y="connsiteY68"/>
                            </a:cxn>
                            <a:cxn ang="0">
                              <a:pos x="connsiteX69" y="connsiteY69"/>
                            </a:cxn>
                            <a:cxn ang="0">
                              <a:pos x="connsiteX70" y="connsiteY70"/>
                            </a:cxn>
                            <a:cxn ang="0">
                              <a:pos x="connsiteX71" y="connsiteY71"/>
                            </a:cxn>
                            <a:cxn ang="0">
                              <a:pos x="connsiteX72" y="connsiteY72"/>
                            </a:cxn>
                            <a:cxn ang="0">
                              <a:pos x="connsiteX73" y="connsiteY73"/>
                            </a:cxn>
                            <a:cxn ang="0">
                              <a:pos x="connsiteX74" y="connsiteY74"/>
                            </a:cxn>
                            <a:cxn ang="0">
                              <a:pos x="connsiteX75" y="connsiteY75"/>
                            </a:cxn>
                            <a:cxn ang="0">
                              <a:pos x="connsiteX76" y="connsiteY76"/>
                            </a:cxn>
                            <a:cxn ang="0">
                              <a:pos x="connsiteX77" y="connsiteY77"/>
                            </a:cxn>
                            <a:cxn ang="0">
                              <a:pos x="connsiteX78" y="connsiteY78"/>
                            </a:cxn>
                            <a:cxn ang="0">
                              <a:pos x="connsiteX79" y="connsiteY79"/>
                            </a:cxn>
                            <a:cxn ang="0">
                              <a:pos x="connsiteX80" y="connsiteY80"/>
                            </a:cxn>
                            <a:cxn ang="0">
                              <a:pos x="connsiteX81" y="connsiteY81"/>
                            </a:cxn>
                            <a:cxn ang="0">
                              <a:pos x="connsiteX82" y="connsiteY82"/>
                            </a:cxn>
                            <a:cxn ang="0">
                              <a:pos x="connsiteX83" y="connsiteY83"/>
                            </a:cxn>
                            <a:cxn ang="0">
                              <a:pos x="connsiteX84" y="connsiteY84"/>
                            </a:cxn>
                            <a:cxn ang="0">
                              <a:pos x="connsiteX85" y="connsiteY85"/>
                            </a:cxn>
                            <a:cxn ang="0">
                              <a:pos x="connsiteX86" y="connsiteY86"/>
                            </a:cxn>
                            <a:cxn ang="0">
                              <a:pos x="connsiteX87" y="connsiteY87"/>
                            </a:cxn>
                            <a:cxn ang="0">
                              <a:pos x="connsiteX88" y="connsiteY88"/>
                            </a:cxn>
                            <a:cxn ang="0">
                              <a:pos x="connsiteX89" y="connsiteY89"/>
                            </a:cxn>
                          </a:cxnLst>
                          <a:rect l="l" t="t" r="r" b="b"/>
                          <a:pathLst>
                            <a:path w="1762125" h="1001512">
                              <a:moveTo>
                                <a:pt x="1762125" y="757238"/>
                              </a:moveTo>
                              <a:cubicBezTo>
                                <a:pt x="1631950" y="758825"/>
                                <a:pt x="1501692" y="766909"/>
                                <a:pt x="1371600" y="762000"/>
                              </a:cubicBezTo>
                              <a:cubicBezTo>
                                <a:pt x="1332710" y="760532"/>
                                <a:pt x="1292109" y="755593"/>
                                <a:pt x="1257300" y="738188"/>
                              </a:cubicBezTo>
                              <a:cubicBezTo>
                                <a:pt x="1237987" y="728532"/>
                                <a:pt x="1233252" y="702194"/>
                                <a:pt x="1219200" y="685800"/>
                              </a:cubicBezTo>
                              <a:cubicBezTo>
                                <a:pt x="1214034" y="679773"/>
                                <a:pt x="1206500" y="676275"/>
                                <a:pt x="1200150" y="671513"/>
                              </a:cubicBezTo>
                              <a:cubicBezTo>
                                <a:pt x="1187450" y="646113"/>
                                <a:pt x="1166719" y="623325"/>
                                <a:pt x="1162050" y="595313"/>
                              </a:cubicBezTo>
                              <a:cubicBezTo>
                                <a:pt x="1156462" y="561786"/>
                                <a:pt x="1160340" y="575899"/>
                                <a:pt x="1152525" y="552450"/>
                              </a:cubicBezTo>
                              <a:cubicBezTo>
                                <a:pt x="1150937" y="515938"/>
                                <a:pt x="1154930" y="478750"/>
                                <a:pt x="1147762" y="442913"/>
                              </a:cubicBezTo>
                              <a:cubicBezTo>
                                <a:pt x="1146370" y="435951"/>
                                <a:pt x="1134207" y="437884"/>
                                <a:pt x="1128712" y="433388"/>
                              </a:cubicBezTo>
                              <a:cubicBezTo>
                                <a:pt x="1116549" y="423436"/>
                                <a:pt x="1095375" y="400050"/>
                                <a:pt x="1095375" y="400050"/>
                              </a:cubicBezTo>
                              <a:cubicBezTo>
                                <a:pt x="1096962" y="392113"/>
                                <a:pt x="1095432" y="382825"/>
                                <a:pt x="1100137" y="376238"/>
                              </a:cubicBezTo>
                              <a:cubicBezTo>
                                <a:pt x="1104263" y="370461"/>
                                <a:pt x="1112159" y="367717"/>
                                <a:pt x="1119187" y="366713"/>
                              </a:cubicBezTo>
                              <a:cubicBezTo>
                                <a:pt x="1145950" y="362890"/>
                                <a:pt x="1173162" y="363538"/>
                                <a:pt x="1200150" y="361950"/>
                              </a:cubicBezTo>
                              <a:cubicBezTo>
                                <a:pt x="1208087" y="365125"/>
                                <a:pt x="1217395" y="366002"/>
                                <a:pt x="1223962" y="371475"/>
                              </a:cubicBezTo>
                              <a:cubicBezTo>
                                <a:pt x="1227819" y="374689"/>
                                <a:pt x="1229179" y="380763"/>
                                <a:pt x="1228725" y="385763"/>
                              </a:cubicBezTo>
                              <a:cubicBezTo>
                                <a:pt x="1227540" y="398800"/>
                                <a:pt x="1225469" y="412371"/>
                                <a:pt x="1219200" y="423863"/>
                              </a:cubicBezTo>
                              <a:cubicBezTo>
                                <a:pt x="1212878" y="435452"/>
                                <a:pt x="1186444" y="443632"/>
                                <a:pt x="1176337" y="447675"/>
                              </a:cubicBezTo>
                              <a:cubicBezTo>
                                <a:pt x="1173162" y="454025"/>
                                <a:pt x="1168852" y="459925"/>
                                <a:pt x="1166812" y="466725"/>
                              </a:cubicBezTo>
                              <a:cubicBezTo>
                                <a:pt x="1164037" y="475974"/>
                                <a:pt x="1164825" y="486051"/>
                                <a:pt x="1162050" y="495300"/>
                              </a:cubicBezTo>
                              <a:cubicBezTo>
                                <a:pt x="1158756" y="506280"/>
                                <a:pt x="1144583" y="529697"/>
                                <a:pt x="1133475" y="533400"/>
                              </a:cubicBezTo>
                              <a:cubicBezTo>
                                <a:pt x="1102758" y="543639"/>
                                <a:pt x="1070100" y="546758"/>
                                <a:pt x="1038225" y="552450"/>
                              </a:cubicBezTo>
                              <a:cubicBezTo>
                                <a:pt x="1025625" y="554700"/>
                                <a:pt x="1012825" y="555625"/>
                                <a:pt x="1000125" y="557213"/>
                              </a:cubicBezTo>
                              <a:cubicBezTo>
                                <a:pt x="966787" y="549275"/>
                                <a:pt x="931479" y="547202"/>
                                <a:pt x="900112" y="533400"/>
                              </a:cubicBezTo>
                              <a:cubicBezTo>
                                <a:pt x="889634" y="528790"/>
                                <a:pt x="887031" y="514593"/>
                                <a:pt x="881062" y="504825"/>
                              </a:cubicBezTo>
                              <a:cubicBezTo>
                                <a:pt x="846815" y="448784"/>
                                <a:pt x="854599" y="464860"/>
                                <a:pt x="838200" y="423863"/>
                              </a:cubicBezTo>
                              <a:cubicBezTo>
                                <a:pt x="833437" y="361950"/>
                                <a:pt x="831084" y="299805"/>
                                <a:pt x="823912" y="238125"/>
                              </a:cubicBezTo>
                              <a:cubicBezTo>
                                <a:pt x="823092" y="231073"/>
                                <a:pt x="815779" y="226037"/>
                                <a:pt x="814387" y="219075"/>
                              </a:cubicBezTo>
                              <a:cubicBezTo>
                                <a:pt x="810948" y="201881"/>
                                <a:pt x="811023" y="184166"/>
                                <a:pt x="809625" y="166688"/>
                              </a:cubicBezTo>
                              <a:cubicBezTo>
                                <a:pt x="806799" y="131366"/>
                                <a:pt x="807387" y="104230"/>
                                <a:pt x="800100" y="71438"/>
                              </a:cubicBezTo>
                              <a:cubicBezTo>
                                <a:pt x="799011" y="66537"/>
                                <a:pt x="796925" y="61913"/>
                                <a:pt x="795337" y="57150"/>
                              </a:cubicBezTo>
                              <a:cubicBezTo>
                                <a:pt x="796925" y="41275"/>
                                <a:pt x="795055" y="24660"/>
                                <a:pt x="800100" y="9525"/>
                              </a:cubicBezTo>
                              <a:cubicBezTo>
                                <a:pt x="801910" y="4095"/>
                                <a:pt x="820110" y="81"/>
                                <a:pt x="814387" y="0"/>
                              </a:cubicBezTo>
                              <a:lnTo>
                                <a:pt x="461962" y="4763"/>
                              </a:lnTo>
                              <a:cubicBezTo>
                                <a:pt x="454025" y="9525"/>
                                <a:pt x="446609" y="15291"/>
                                <a:pt x="438150" y="19050"/>
                              </a:cubicBezTo>
                              <a:cubicBezTo>
                                <a:pt x="432169" y="21708"/>
                                <a:pt x="424546" y="20182"/>
                                <a:pt x="419100" y="23813"/>
                              </a:cubicBezTo>
                              <a:cubicBezTo>
                                <a:pt x="414338" y="26988"/>
                                <a:pt x="412750" y="33338"/>
                                <a:pt x="409575" y="38100"/>
                              </a:cubicBezTo>
                              <a:cubicBezTo>
                                <a:pt x="411162" y="61913"/>
                                <a:pt x="408549" y="86385"/>
                                <a:pt x="414337" y="109538"/>
                              </a:cubicBezTo>
                              <a:cubicBezTo>
                                <a:pt x="416802" y="119399"/>
                                <a:pt x="425060" y="127521"/>
                                <a:pt x="433387" y="133350"/>
                              </a:cubicBezTo>
                              <a:cubicBezTo>
                                <a:pt x="441612" y="139108"/>
                                <a:pt x="452982" y="138385"/>
                                <a:pt x="461962" y="142875"/>
                              </a:cubicBezTo>
                              <a:cubicBezTo>
                                <a:pt x="474662" y="149225"/>
                                <a:pt x="486592" y="157435"/>
                                <a:pt x="500062" y="161925"/>
                              </a:cubicBezTo>
                              <a:cubicBezTo>
                                <a:pt x="510711" y="165475"/>
                                <a:pt x="522287" y="165100"/>
                                <a:pt x="533400" y="166688"/>
                              </a:cubicBezTo>
                              <a:cubicBezTo>
                                <a:pt x="544769" y="171236"/>
                                <a:pt x="561989" y="176227"/>
                                <a:pt x="571500" y="185738"/>
                              </a:cubicBezTo>
                              <a:cubicBezTo>
                                <a:pt x="585544" y="199782"/>
                                <a:pt x="592598" y="211153"/>
                                <a:pt x="600075" y="228600"/>
                              </a:cubicBezTo>
                              <a:cubicBezTo>
                                <a:pt x="602052" y="233214"/>
                                <a:pt x="603250" y="238125"/>
                                <a:pt x="604837" y="242888"/>
                              </a:cubicBezTo>
                              <a:cubicBezTo>
                                <a:pt x="603250" y="276225"/>
                                <a:pt x="609792" y="310971"/>
                                <a:pt x="600075" y="342900"/>
                              </a:cubicBezTo>
                              <a:cubicBezTo>
                                <a:pt x="597152" y="352505"/>
                                <a:pt x="581536" y="352146"/>
                                <a:pt x="571500" y="352425"/>
                              </a:cubicBezTo>
                              <a:lnTo>
                                <a:pt x="428625" y="347663"/>
                              </a:lnTo>
                              <a:cubicBezTo>
                                <a:pt x="396465" y="336942"/>
                                <a:pt x="396678" y="335009"/>
                                <a:pt x="342900" y="347663"/>
                              </a:cubicBezTo>
                              <a:cubicBezTo>
                                <a:pt x="336221" y="349234"/>
                                <a:pt x="330246" y="371337"/>
                                <a:pt x="328612" y="376238"/>
                              </a:cubicBezTo>
                              <a:cubicBezTo>
                                <a:pt x="330200" y="396875"/>
                                <a:pt x="325688" y="418932"/>
                                <a:pt x="333375" y="438150"/>
                              </a:cubicBezTo>
                              <a:cubicBezTo>
                                <a:pt x="336550" y="446087"/>
                                <a:pt x="349938" y="443144"/>
                                <a:pt x="357187" y="447675"/>
                              </a:cubicBezTo>
                              <a:cubicBezTo>
                                <a:pt x="362899" y="451245"/>
                                <a:pt x="365871" y="458227"/>
                                <a:pt x="371475" y="461963"/>
                              </a:cubicBezTo>
                              <a:cubicBezTo>
                                <a:pt x="375652" y="464748"/>
                                <a:pt x="380840" y="465741"/>
                                <a:pt x="385762" y="466725"/>
                              </a:cubicBezTo>
                              <a:cubicBezTo>
                                <a:pt x="514317" y="492436"/>
                                <a:pt x="430311" y="471910"/>
                                <a:pt x="485775" y="485775"/>
                              </a:cubicBezTo>
                              <a:cubicBezTo>
                                <a:pt x="490537" y="490538"/>
                                <a:pt x="494214" y="496721"/>
                                <a:pt x="500062" y="500063"/>
                              </a:cubicBezTo>
                              <a:cubicBezTo>
                                <a:pt x="505745" y="503310"/>
                                <a:pt x="512818" y="503027"/>
                                <a:pt x="519112" y="504825"/>
                              </a:cubicBezTo>
                              <a:cubicBezTo>
                                <a:pt x="553377" y="514615"/>
                                <a:pt x="508443" y="506469"/>
                                <a:pt x="571500" y="514350"/>
                              </a:cubicBezTo>
                              <a:cubicBezTo>
                                <a:pt x="573087" y="534988"/>
                                <a:pt x="576262" y="555564"/>
                                <a:pt x="576262" y="576263"/>
                              </a:cubicBezTo>
                              <a:cubicBezTo>
                                <a:pt x="576262" y="581283"/>
                                <a:pt x="576519" y="590445"/>
                                <a:pt x="571500" y="590550"/>
                              </a:cubicBezTo>
                              <a:cubicBezTo>
                                <a:pt x="496836" y="592105"/>
                                <a:pt x="422275" y="584200"/>
                                <a:pt x="347662" y="581025"/>
                              </a:cubicBezTo>
                              <a:cubicBezTo>
                                <a:pt x="280770" y="567647"/>
                                <a:pt x="292519" y="571784"/>
                                <a:pt x="209550" y="542925"/>
                              </a:cubicBezTo>
                              <a:cubicBezTo>
                                <a:pt x="202845" y="540593"/>
                                <a:pt x="197026" y="536197"/>
                                <a:pt x="190500" y="533400"/>
                              </a:cubicBezTo>
                              <a:cubicBezTo>
                                <a:pt x="185886" y="531423"/>
                                <a:pt x="180975" y="530225"/>
                                <a:pt x="176212" y="528638"/>
                              </a:cubicBezTo>
                              <a:cubicBezTo>
                                <a:pt x="164283" y="519691"/>
                                <a:pt x="152161" y="512002"/>
                                <a:pt x="142875" y="500063"/>
                              </a:cubicBezTo>
                              <a:cubicBezTo>
                                <a:pt x="135847" y="491027"/>
                                <a:pt x="127445" y="482348"/>
                                <a:pt x="123825" y="471488"/>
                              </a:cubicBezTo>
                              <a:cubicBezTo>
                                <a:pt x="115407" y="446236"/>
                                <a:pt x="120441" y="462027"/>
                                <a:pt x="109537" y="423863"/>
                              </a:cubicBezTo>
                              <a:cubicBezTo>
                                <a:pt x="111125" y="403225"/>
                                <a:pt x="98399" y="375201"/>
                                <a:pt x="114300" y="361950"/>
                              </a:cubicBezTo>
                              <a:cubicBezTo>
                                <a:pt x="135175" y="344554"/>
                                <a:pt x="169134" y="359890"/>
                                <a:pt x="195262" y="352425"/>
                              </a:cubicBezTo>
                              <a:cubicBezTo>
                                <a:pt x="203897" y="349958"/>
                                <a:pt x="207962" y="339725"/>
                                <a:pt x="214312" y="333375"/>
                              </a:cubicBezTo>
                              <a:cubicBezTo>
                                <a:pt x="212725" y="312738"/>
                                <a:pt x="214996" y="291432"/>
                                <a:pt x="209550" y="271463"/>
                              </a:cubicBezTo>
                              <a:cubicBezTo>
                                <a:pt x="206397" y="259903"/>
                                <a:pt x="172434" y="205772"/>
                                <a:pt x="161925" y="195263"/>
                              </a:cubicBezTo>
                              <a:cubicBezTo>
                                <a:pt x="156905" y="190243"/>
                                <a:pt x="149225" y="188913"/>
                                <a:pt x="142875" y="185738"/>
                              </a:cubicBezTo>
                              <a:cubicBezTo>
                                <a:pt x="83496" y="197614"/>
                                <a:pt x="53462" y="182383"/>
                                <a:pt x="28575" y="228600"/>
                              </a:cubicBezTo>
                              <a:cubicBezTo>
                                <a:pt x="22144" y="240542"/>
                                <a:pt x="19050" y="254000"/>
                                <a:pt x="14287" y="266700"/>
                              </a:cubicBezTo>
                              <a:cubicBezTo>
                                <a:pt x="19300" y="339388"/>
                                <a:pt x="4863" y="388027"/>
                                <a:pt x="42862" y="442913"/>
                              </a:cubicBezTo>
                              <a:cubicBezTo>
                                <a:pt x="49252" y="452142"/>
                                <a:pt x="58737" y="458788"/>
                                <a:pt x="66675" y="466725"/>
                              </a:cubicBezTo>
                              <a:cubicBezTo>
                                <a:pt x="69850" y="481013"/>
                                <a:pt x="79070" y="495236"/>
                                <a:pt x="76200" y="509588"/>
                              </a:cubicBezTo>
                              <a:cubicBezTo>
                                <a:pt x="73768" y="521746"/>
                                <a:pt x="59680" y="528136"/>
                                <a:pt x="52387" y="538163"/>
                              </a:cubicBezTo>
                              <a:cubicBezTo>
                                <a:pt x="10557" y="595678"/>
                                <a:pt x="80157" y="519918"/>
                                <a:pt x="0" y="600075"/>
                              </a:cubicBezTo>
                              <a:cubicBezTo>
                                <a:pt x="11112" y="620713"/>
                                <a:pt x="14803" y="647639"/>
                                <a:pt x="33337" y="661988"/>
                              </a:cubicBezTo>
                              <a:cubicBezTo>
                                <a:pt x="66477" y="687645"/>
                                <a:pt x="110151" y="695632"/>
                                <a:pt x="147637" y="714375"/>
                              </a:cubicBezTo>
                              <a:cubicBezTo>
                                <a:pt x="183066" y="732089"/>
                                <a:pt x="148599" y="729439"/>
                                <a:pt x="195262" y="738188"/>
                              </a:cubicBezTo>
                              <a:cubicBezTo>
                                <a:pt x="226672" y="744077"/>
                                <a:pt x="246362" y="740686"/>
                                <a:pt x="276225" y="747713"/>
                              </a:cubicBezTo>
                              <a:cubicBezTo>
                                <a:pt x="319327" y="757855"/>
                                <a:pt x="361950" y="769938"/>
                                <a:pt x="404812" y="781050"/>
                              </a:cubicBezTo>
                              <a:cubicBezTo>
                                <a:pt x="409575" y="785813"/>
                                <a:pt x="415364" y="789734"/>
                                <a:pt x="419100" y="795338"/>
                              </a:cubicBezTo>
                              <a:cubicBezTo>
                                <a:pt x="421885" y="799515"/>
                                <a:pt x="423528" y="804616"/>
                                <a:pt x="423862" y="809625"/>
                              </a:cubicBezTo>
                              <a:cubicBezTo>
                                <a:pt x="433759" y="958074"/>
                                <a:pt x="414483" y="895784"/>
                                <a:pt x="433387" y="952500"/>
                              </a:cubicBezTo>
                              <a:cubicBezTo>
                                <a:pt x="431800" y="968375"/>
                                <a:pt x="443289" y="993840"/>
                                <a:pt x="428625" y="1000125"/>
                              </a:cubicBezTo>
                              <a:cubicBezTo>
                                <a:pt x="416211" y="1005445"/>
                                <a:pt x="321018" y="993990"/>
                                <a:pt x="290512" y="990600"/>
                              </a:cubicBezTo>
                              <a:lnTo>
                                <a:pt x="276225" y="976313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  <a:prstDash val="dash"/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6126B3A" id="フリーフォーム 26" o:spid="_x0000_s1026" style="position:absolute;left:0;text-align:left;margin-left:192.1pt;margin-top:17pt;width:138.75pt;height:78.8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62125,10015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" path="m1762125,757238v-130175,1587,-260433,9671,-390525,4762c1332710,760532,1292109,755593,1257300,738188v-19313,-9656,-24048,-35994,-38100,-52388c1214034,679773,1206500,676275,1200150,671513v-12700,-25400,-33431,-48188,-38100,-76200c1156462,561786,1160340,575899,1152525,552450v-1588,-36512,2405,-73700,-4763,-109537c1146370,435951,1134207,437884,1128712,433388v-12163,-9952,-33337,-33338,-33337,-33338c1096962,392113,1095432,382825,1100137,376238v4126,-5777,12022,-8521,19050,-9525c1145950,362890,1173162,363538,1200150,361950v7937,3175,17245,4052,23812,9525c1227819,374689,1229179,380763,1228725,385763v-1185,13037,-3256,26608,-9525,38100c1212878,435452,1186444,443632,1176337,447675v-3175,6350,-7485,12250,-9525,19050c1164037,475974,1164825,486051,1162050,495300v-3294,10980,-17467,34397,-28575,38100c1102758,543639,1070100,546758,1038225,552450v-12600,2250,-25400,3175,-38100,4763c966787,549275,931479,547202,900112,533400v-10478,-4610,-13081,-18807,-19050,-28575c846815,448784,854599,464860,838200,423863,833437,361950,831084,299805,823912,238125v-820,-7052,-8133,-12088,-9525,-19050c810948,201881,811023,184166,809625,166688v-2826,-35322,-2238,-62458,-9525,-95250c799011,66537,796925,61913,795337,57150v1588,-15875,-282,-32490,4763,-47625c801910,4095,820110,81,814387,l461962,4763v-7937,4762,-15353,10528,-23812,14287c432169,21708,424546,20182,419100,23813v-4762,3175,-6350,9525,-9525,14287c411162,61913,408549,86385,414337,109538v2465,9861,10723,17983,19050,23812c441612,139108,452982,138385,461962,142875v12700,6350,24630,14560,38100,19050c510711,165475,522287,165100,533400,166688v11369,4548,28589,9539,38100,19050c585544,199782,592598,211153,600075,228600v1977,4614,3175,9525,4762,14288c603250,276225,609792,310971,600075,342900v-2923,9605,-18539,9246,-28575,9525l428625,347663v-32160,-10721,-31947,-12654,-85725,c336221,349234,330246,371337,328612,376238v1588,20637,-2924,42694,4763,61912c336550,446087,349938,443144,357187,447675v5712,3570,8684,10552,14288,14288c375652,464748,380840,465741,385762,466725v128555,25711,44549,5185,100013,19050c490537,490538,494214,496721,500062,500063v5683,3247,12756,2964,19050,4762c553377,514615,508443,506469,571500,514350v1587,20638,4762,41214,4762,61913c576262,581283,576519,590445,571500,590550v-74664,1555,-149225,-6350,-223838,-9525c280770,567647,292519,571784,209550,542925v-6705,-2332,-12524,-6728,-19050,-9525c185886,531423,180975,530225,176212,528638v-11929,-8947,-24051,-16636,-33337,-28575c135847,491027,127445,482348,123825,471488v-8418,-25252,-3384,-9461,-14288,-47625c111125,403225,98399,375201,114300,361950v20875,-17396,54834,-2060,80962,-9525c203897,349958,207962,339725,214312,333375v-1587,-20637,684,-41943,-4762,-61912c206397,259903,172434,205772,161925,195263v-5020,-5020,-12700,-6350,-19050,-9525c83496,197614,53462,182383,28575,228600v-6431,11942,-9525,25400,-14288,38100c19300,339388,4863,388027,42862,442913v6390,9229,15875,15875,23813,23812c69850,481013,79070,495236,76200,509588v-2432,12158,-16520,18548,-23813,28575c10557,595678,80157,519918,,600075v11112,20638,14803,47564,33337,61913c66477,687645,110151,695632,147637,714375v35429,17714,962,15064,47625,23813c226672,744077,246362,740686,276225,747713v43102,10142,85725,22225,128587,33337c409575,785813,415364,789734,419100,795338v2785,4177,4428,9278,4762,14287c433759,958074,414483,895784,433387,952500v-1587,15875,9902,41340,-4762,47625c416211,1005445,321018,993990,290512,990600l276225,976313e" filled="f" strokecolor="black [3213]" strokeweight="1pt">
                <v:stroke dashstyle="dash" endarrow="block" joinstyle="miter"/>
                <v:path arrowok="t" o:connecttype="custom" o:connectlocs="1762125,757238;1371600,762000;1257300,738188;1219200,685800;1200150,671513;1162050,595313;1152525,552450;1147762,442913;1128712,433388;1095375,400050;1100137,376238;1119187,366713;1200150,361950;1223962,371475;1228725,385763;1219200,423863;1176337,447675;1166812,466725;1162050,495300;1133475,533400;1038225,552450;1000125,557213;900112,533400;881062,504825;838200,423863;823912,238125;814387,219075;809625,166688;800100,71438;795337,57150;800100,9525;814387,0;461962,4763;438150,19050;419100,23813;409575,38100;414337,109538;433387,133350;461962,142875;500062,161925;533400,166688;571500,185738;600075,228600;604837,242888;600075,342900;571500,352425;428625,347663;342900,347663;328612,376238;333375,438150;357187,447675;371475,461963;385762,466725;485775,485775;500062,500063;519112,504825;571500,514350;576262,576263;571500,590550;347662,581025;209550,542925;190500,533400;176212,528638;142875,500063;123825,471488;109537,423863;114300,361950;195262,352425;214312,333375;209550,271463;161925,195263;142875,185738;28575,228600;14287,266700;42862,442913;66675,466725;76200,509588;52387,538163;0,600075;33337,661988;147637,714375;195262,738188;276225,747713;404812,781050;419100,795338;423862,809625;433387,952500;428625,1000125;290512,990600;276225,976313" o:connectangles="0,0,0,0,0,0,0,0,0,0,0,0,0,0,0,0,0,0,0,0,0,0,0,0,0,0,0,0,0,0,0,0,0,0,0,0,0,0,0,0,0,0,0,0,0,0,0,0,0,0,0,0,0,0,0,0,0,0,0,0,0,0,0,0,0,0,0,0,0,0,0,0,0,0,0,0,0,0,0,0,0,0,0,0,0,0,0,0,0,0"/>
              </v:shape>
            </w:pict>
          </mc:Fallback>
        </mc:AlternateContent>
      </w:r>
      <w:r w:rsidRPr="0089267D"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2FE4AA6" wp14:editId="30828D4F">
                <wp:simplePos x="0" y="0"/>
                <wp:positionH relativeFrom="column">
                  <wp:posOffset>3753120</wp:posOffset>
                </wp:positionH>
                <wp:positionV relativeFrom="paragraph">
                  <wp:posOffset>692213</wp:posOffset>
                </wp:positionV>
                <wp:extent cx="464609" cy="143178"/>
                <wp:effectExtent l="122555" t="48895" r="58420" b="0"/>
                <wp:wrapNone/>
                <wp:docPr id="20" name="フリーフォーム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8208455">
                          <a:off x="0" y="0"/>
                          <a:ext cx="464609" cy="143178"/>
                        </a:xfrm>
                        <a:custGeom>
                          <a:avLst/>
                          <a:gdLst>
                            <a:gd name="connsiteX0" fmla="*/ 0 w 133350"/>
                            <a:gd name="connsiteY0" fmla="*/ 0 h 166687"/>
                            <a:gd name="connsiteX1" fmla="*/ 61912 w 133350"/>
                            <a:gd name="connsiteY1" fmla="*/ 166687 h 166687"/>
                            <a:gd name="connsiteX2" fmla="*/ 133350 w 133350"/>
                            <a:gd name="connsiteY2" fmla="*/ 4762 h 16668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33350" h="166687">
                              <a:moveTo>
                                <a:pt x="0" y="0"/>
                              </a:moveTo>
                              <a:lnTo>
                                <a:pt x="61912" y="166687"/>
                              </a:lnTo>
                              <a:lnTo>
                                <a:pt x="133350" y="4762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  <a:prstDash val="sysDot"/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4A7BB1" id="フリーフォーム 20" o:spid="_x0000_s1026" style="position:absolute;left:0;text-align:left;margin-left:295.5pt;margin-top:54.5pt;width:36.6pt;height:11.25pt;rotation:-3704472fd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3350,16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" path="m,l61912,166687,133350,4762e" filled="f" strokecolor="red" strokeweight="1pt">
                <v:stroke dashstyle="1 1" endarrow="block" joinstyle="miter"/>
                <v:path arrowok="t" o:connecttype="custom" o:connectlocs="0,0;215710,143178;464609,4090" o:connectangles="0,0,0"/>
              </v:shape>
            </w:pict>
          </mc:Fallback>
        </mc:AlternateContent>
      </w:r>
      <w:r w:rsidRPr="0089267D"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B73E2B9" wp14:editId="47CD9093">
                <wp:simplePos x="0" y="0"/>
                <wp:positionH relativeFrom="column">
                  <wp:posOffset>3786187</wp:posOffset>
                </wp:positionH>
                <wp:positionV relativeFrom="paragraph">
                  <wp:posOffset>870902</wp:posOffset>
                </wp:positionV>
                <wp:extent cx="72000" cy="72000"/>
                <wp:effectExtent l="0" t="0" r="4445" b="4445"/>
                <wp:wrapNone/>
                <wp:docPr id="19" name="円/楕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000" cy="7200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C27F5BB" id="円/楕円 19" o:spid="_x0000_s1026" style="position:absolute;left:0;text-align:left;margin-left:298.1pt;margin-top:68.55pt;width:5.65pt;height:5.6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" fillcolor="red" stroked="f" strokeweight="1pt">
                <v:stroke joinstyle="miter"/>
              </v:oval>
            </w:pict>
          </mc:Fallback>
        </mc:AlternateContent>
      </w:r>
      <w:r w:rsidRPr="0089267D"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430282D" wp14:editId="368218D8">
                <wp:simplePos x="0" y="0"/>
                <wp:positionH relativeFrom="column">
                  <wp:posOffset>3892550</wp:posOffset>
                </wp:positionH>
                <wp:positionV relativeFrom="paragraph">
                  <wp:posOffset>1087174</wp:posOffset>
                </wp:positionV>
                <wp:extent cx="133350" cy="245606"/>
                <wp:effectExtent l="95250" t="0" r="57150" b="21590"/>
                <wp:wrapNone/>
                <wp:docPr id="18" name="フリーフォーム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3335472">
                          <a:off x="0" y="0"/>
                          <a:ext cx="133350" cy="245606"/>
                        </a:xfrm>
                        <a:custGeom>
                          <a:avLst/>
                          <a:gdLst>
                            <a:gd name="connsiteX0" fmla="*/ 0 w 133350"/>
                            <a:gd name="connsiteY0" fmla="*/ 0 h 166687"/>
                            <a:gd name="connsiteX1" fmla="*/ 61912 w 133350"/>
                            <a:gd name="connsiteY1" fmla="*/ 166687 h 166687"/>
                            <a:gd name="connsiteX2" fmla="*/ 133350 w 133350"/>
                            <a:gd name="connsiteY2" fmla="*/ 4762 h 16668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33350" h="166687">
                              <a:moveTo>
                                <a:pt x="0" y="0"/>
                              </a:moveTo>
                              <a:lnTo>
                                <a:pt x="61912" y="166687"/>
                              </a:lnTo>
                              <a:lnTo>
                                <a:pt x="133350" y="4762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  <a:prstDash val="sysDot"/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E1F6F1" id="フリーフォーム 18" o:spid="_x0000_s1026" style="position:absolute;left:0;text-align:left;margin-left:306.5pt;margin-top:85.6pt;width:10.5pt;height:19.35pt;rotation:-9027068fd;z-index:251693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133350,16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" path="m,l61912,166687,133350,4762e" filled="f" strokecolor="red" strokeweight="1pt">
                <v:stroke dashstyle="1 1" endarrow="block" joinstyle="miter"/>
                <v:path arrowok="t" o:connecttype="custom" o:connectlocs="0,0;61912,245606;133350,7017" o:connectangles="0,0,0"/>
              </v:shape>
            </w:pict>
          </mc:Fallback>
        </mc:AlternateContent>
      </w:r>
      <w:r w:rsidRPr="0089267D"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7FFEFC9" wp14:editId="709EB946">
                <wp:simplePos x="0" y="0"/>
                <wp:positionH relativeFrom="column">
                  <wp:posOffset>3886200</wp:posOffset>
                </wp:positionH>
                <wp:positionV relativeFrom="paragraph">
                  <wp:posOffset>1323340</wp:posOffset>
                </wp:positionV>
                <wp:extent cx="72000" cy="72000"/>
                <wp:effectExtent l="0" t="0" r="4445" b="4445"/>
                <wp:wrapNone/>
                <wp:docPr id="17" name="円/楕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000" cy="7200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B4B362F" id="円/楕円 17" o:spid="_x0000_s1026" style="position:absolute;left:0;text-align:left;margin-left:306pt;margin-top:104.2pt;width:5.65pt;height:5.6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" fillcolor="red" stroked="f" strokeweight="1pt">
                <v:stroke joinstyle="miter"/>
              </v:oval>
            </w:pict>
          </mc:Fallback>
        </mc:AlternateContent>
      </w:r>
      <w:r w:rsidRPr="0089267D"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436A8AB" wp14:editId="0FF173E0">
                <wp:simplePos x="0" y="0"/>
                <wp:positionH relativeFrom="column">
                  <wp:posOffset>4438838</wp:posOffset>
                </wp:positionH>
                <wp:positionV relativeFrom="paragraph">
                  <wp:posOffset>922021</wp:posOffset>
                </wp:positionV>
                <wp:extent cx="120303" cy="166370"/>
                <wp:effectExtent l="33973" t="42227" r="47307" b="9208"/>
                <wp:wrapNone/>
                <wp:docPr id="16" name="フリーフォーム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012621" flipH="1">
                          <a:off x="0" y="0"/>
                          <a:ext cx="120303" cy="166370"/>
                        </a:xfrm>
                        <a:custGeom>
                          <a:avLst/>
                          <a:gdLst>
                            <a:gd name="connsiteX0" fmla="*/ 0 w 133350"/>
                            <a:gd name="connsiteY0" fmla="*/ 0 h 166687"/>
                            <a:gd name="connsiteX1" fmla="*/ 61912 w 133350"/>
                            <a:gd name="connsiteY1" fmla="*/ 166687 h 166687"/>
                            <a:gd name="connsiteX2" fmla="*/ 133350 w 133350"/>
                            <a:gd name="connsiteY2" fmla="*/ 4762 h 16668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33350" h="166687">
                              <a:moveTo>
                                <a:pt x="0" y="0"/>
                              </a:moveTo>
                              <a:lnTo>
                                <a:pt x="61912" y="166687"/>
                              </a:lnTo>
                              <a:lnTo>
                                <a:pt x="133350" y="4762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  <a:prstDash val="sysDot"/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016ED1E" id="フリーフォーム 16" o:spid="_x0000_s1026" style="position:absolute;left:0;text-align:left;margin-left:349.5pt;margin-top:72.6pt;width:9.45pt;height:13.1pt;rotation:-5475119fd;flip:x;z-index:251689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33350,16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" path="m,l61912,166687,133350,4762e" filled="f" strokecolor="red" strokeweight="1pt">
                <v:stroke dashstyle="1 1" endarrow="block" joinstyle="miter"/>
                <v:path arrowok="t" o:connecttype="custom" o:connectlocs="0,0;55855,166370;120303,4753" o:connectangles="0,0,0"/>
              </v:shape>
            </w:pict>
          </mc:Fallback>
        </mc:AlternateContent>
      </w:r>
      <w:r w:rsidRPr="0089267D"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CF7245A" wp14:editId="703A7193">
                <wp:simplePos x="0" y="0"/>
                <wp:positionH relativeFrom="column">
                  <wp:posOffset>4557713</wp:posOffset>
                </wp:positionH>
                <wp:positionV relativeFrom="paragraph">
                  <wp:posOffset>1023302</wp:posOffset>
                </wp:positionV>
                <wp:extent cx="72000" cy="72000"/>
                <wp:effectExtent l="0" t="0" r="4445" b="4445"/>
                <wp:wrapNone/>
                <wp:docPr id="15" name="円/楕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000" cy="7200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B196D33" id="円/楕円 15" o:spid="_x0000_s1026" style="position:absolute;left:0;text-align:left;margin-left:358.9pt;margin-top:80.55pt;width:5.65pt;height:5.6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" fillcolor="red" stroked="f" strokeweight="1pt">
                <v:stroke joinstyle="miter"/>
              </v:oval>
            </w:pict>
          </mc:Fallback>
        </mc:AlternateContent>
      </w:r>
      <w:r w:rsidR="003155F1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158297</wp:posOffset>
                </wp:positionH>
                <wp:positionV relativeFrom="paragraph">
                  <wp:posOffset>587375</wp:posOffset>
                </wp:positionV>
                <wp:extent cx="133350" cy="166687"/>
                <wp:effectExtent l="0" t="38100" r="57150" b="43180"/>
                <wp:wrapNone/>
                <wp:docPr id="14" name="フリーフォーム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166687"/>
                        </a:xfrm>
                        <a:custGeom>
                          <a:avLst/>
                          <a:gdLst>
                            <a:gd name="connsiteX0" fmla="*/ 0 w 133350"/>
                            <a:gd name="connsiteY0" fmla="*/ 0 h 166687"/>
                            <a:gd name="connsiteX1" fmla="*/ 61912 w 133350"/>
                            <a:gd name="connsiteY1" fmla="*/ 166687 h 166687"/>
                            <a:gd name="connsiteX2" fmla="*/ 133350 w 133350"/>
                            <a:gd name="connsiteY2" fmla="*/ 4762 h 16668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33350" h="166687">
                              <a:moveTo>
                                <a:pt x="0" y="0"/>
                              </a:moveTo>
                              <a:lnTo>
                                <a:pt x="61912" y="166687"/>
                              </a:lnTo>
                              <a:lnTo>
                                <a:pt x="133350" y="4762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  <a:prstDash val="sysDot"/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138CC32" id="フリーフォーム 14" o:spid="_x0000_s1026" style="position:absolute;left:0;text-align:left;margin-left:327.4pt;margin-top:46.25pt;width:10.5pt;height:13.1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3350,166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" path="m,l61912,166687,133350,4762e" filled="f" strokecolor="red" strokeweight="1pt">
                <v:stroke dashstyle="1 1" endarrow="block" joinstyle="miter"/>
                <v:path arrowok="t" o:connecttype="custom" o:connectlocs="0,0;61912,166687;133350,4762" o:connectangles="0,0,0"/>
              </v:shape>
            </w:pict>
          </mc:Fallback>
        </mc:AlternateContent>
      </w:r>
      <w:r w:rsidR="003155F1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3A2B25E" wp14:editId="23A1AEE5">
                <wp:simplePos x="0" y="0"/>
                <wp:positionH relativeFrom="column">
                  <wp:posOffset>4129405</wp:posOffset>
                </wp:positionH>
                <wp:positionV relativeFrom="paragraph">
                  <wp:posOffset>553720</wp:posOffset>
                </wp:positionV>
                <wp:extent cx="72000" cy="72000"/>
                <wp:effectExtent l="0" t="0" r="4445" b="4445"/>
                <wp:wrapNone/>
                <wp:docPr id="11" name="円/楕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000" cy="7200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98073EE" id="円/楕円 11" o:spid="_x0000_s1026" style="position:absolute;left:0;text-align:left;margin-left:325.15pt;margin-top:43.6pt;width:5.65pt;height:5.6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" fillcolor="red" stroked="f" strokeweight="1pt">
                <v:stroke joinstyle="miter"/>
              </v:oval>
            </w:pict>
          </mc:Fallback>
        </mc:AlternateContent>
      </w:r>
      <w:r w:rsidR="003155F1">
        <w:rPr>
          <w:noProof/>
        </w:rPr>
        <w:object w:dxaOrig="1440" w:dyaOrig="1440">
          <v:shape id="_x0000_s1033" type="#_x0000_t75" style="position:absolute;left:0;text-align:left;margin-left:244.6pt;margin-top:75.2pt;width:39.6pt;height:28.8pt;z-index:251678720;mso-position-horizontal-relative:text;mso-position-vertical-relative:text" fillcolor="white [3212]">
            <v:imagedata r:id="rId6" o:title=""/>
          </v:shape>
          <o:OLEObject Type="Embed" ProgID="Equation.DSMT4" ShapeID="_x0000_s1033" DrawAspect="Content" ObjectID="_1528371845" r:id="rId7"/>
        </w:object>
      </w:r>
      <w:r w:rsidR="003155F1">
        <w:rPr>
          <w:noProof/>
        </w:rPr>
        <w:object w:dxaOrig="1440" w:dyaOrig="1440">
          <v:shape id="_x0000_s1034" type="#_x0000_t75" style="position:absolute;left:0;text-align:left;margin-left:343.2pt;margin-top:104pt;width:68.9pt;height:28.8pt;z-index:251679744;mso-position-horizontal-relative:text;mso-position-vertical-relative:text" fillcolor="white [3212]">
            <v:imagedata r:id="rId8" o:title=""/>
          </v:shape>
          <o:OLEObject Type="Embed" ProgID="Equation.DSMT4" ShapeID="_x0000_s1034" DrawAspect="Content" ObjectID="_1528371846" r:id="rId9"/>
        </w:object>
      </w:r>
      <w:r w:rsidR="003155F1">
        <w:rPr>
          <w:noProof/>
        </w:rPr>
        <w:object w:dxaOrig="1440" w:dyaOrig="1440">
          <v:shape id="_x0000_s1026" type="#_x0000_t75" style="position:absolute;left:0;text-align:left;margin-left:319.55pt;margin-top:93.85pt;width:22.4pt;height:19.85pt;z-index:251682816;mso-position-horizontal-relative:text;mso-position-vertical-relative:text" fillcolor="white [3212]">
            <v:imagedata r:id="rId10" o:title=""/>
          </v:shape>
          <o:OLEObject Type="Embed" ProgID="Equation.DSMT4" ShapeID="_x0000_s1026" DrawAspect="Content" ObjectID="_1528371847" r:id="rId11"/>
        </w:object>
      </w:r>
      <w:r w:rsidR="003155F1">
        <w:rPr>
          <w:noProof/>
        </w:rPr>
        <mc:AlternateContent>
          <mc:Choice Requires="wps">
            <w:drawing>
              <wp:anchor distT="0" distB="0" distL="114300" distR="114300" simplePos="0" relativeHeight="251660287" behindDoc="0" locked="0" layoutInCell="1" allowOverlap="1" wp14:anchorId="00CA5221" wp14:editId="6CBD7A40">
                <wp:simplePos x="0" y="0"/>
                <wp:positionH relativeFrom="column">
                  <wp:posOffset>3977005</wp:posOffset>
                </wp:positionH>
                <wp:positionV relativeFrom="paragraph">
                  <wp:posOffset>754380</wp:posOffset>
                </wp:positionV>
                <wp:extent cx="432000" cy="432000"/>
                <wp:effectExtent l="0" t="0" r="25400" b="25400"/>
                <wp:wrapNone/>
                <wp:docPr id="1" name="円/楕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2000" cy="43200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D7812FF" id="円/楕円 1" o:spid="_x0000_s1026" style="position:absolute;left:0;text-align:left;margin-left:313.15pt;margin-top:59.4pt;width:34pt;height:34pt;z-index:25166028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" fillcolor="#7f7f7f [1612]" strokecolor="black [3213]" strokeweight="1pt">
                <v:stroke joinstyle="miter"/>
              </v:oval>
            </w:pict>
          </mc:Fallback>
        </mc:AlternateContent>
      </w:r>
      <w:r w:rsidR="003155F1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B9B220E" wp14:editId="29762AFC">
                <wp:simplePos x="0" y="0"/>
                <wp:positionH relativeFrom="column">
                  <wp:posOffset>3658553</wp:posOffset>
                </wp:positionH>
                <wp:positionV relativeFrom="paragraph">
                  <wp:posOffset>977900</wp:posOffset>
                </wp:positionV>
                <wp:extent cx="546100" cy="114300"/>
                <wp:effectExtent l="38100" t="57150" r="25400" b="95250"/>
                <wp:wrapNone/>
                <wp:docPr id="7" name="直線矢印コネクタ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6100" cy="11430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E30DE13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矢印コネクタ 7" o:spid="_x0000_s1026" type="#_x0000_t32" style="position:absolute;left:0;text-align:left;margin-left:288.1pt;margin-top:77pt;width:43pt;height:9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" strokecolor="red" strokeweight="2.25pt">
                <v:stroke startarrow="open" joinstyle="miter"/>
              </v:shape>
            </w:pict>
          </mc:Fallback>
        </mc:AlternateContent>
      </w:r>
      <w:r w:rsidR="003155F1">
        <w:rPr>
          <w:noProof/>
        </w:rPr>
        <w:object w:dxaOrig="1440" w:dyaOrig="1440">
          <v:shape id="_x0000_s1029" type="#_x0000_t75" style="position:absolute;left:0;text-align:left;margin-left:350.65pt;margin-top:52.15pt;width:42.95pt;height:28.8pt;z-index:251674624;mso-position-horizontal-relative:text;mso-position-vertical-relative:text" fillcolor="white [3212]">
            <v:imagedata r:id="rId12" o:title=""/>
          </v:shape>
          <o:OLEObject Type="Embed" ProgID="Equation.DSMT4" ShapeID="_x0000_s1029" DrawAspect="Content" ObjectID="_1528371848" r:id="rId13"/>
        </w:object>
      </w:r>
      <w:r w:rsidR="00EA610A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B17AB09" wp14:editId="36096E0F">
                <wp:simplePos x="0" y="0"/>
                <wp:positionH relativeFrom="column">
                  <wp:posOffset>3813134</wp:posOffset>
                </wp:positionH>
                <wp:positionV relativeFrom="paragraph">
                  <wp:posOffset>668511</wp:posOffset>
                </wp:positionV>
                <wp:extent cx="390935" cy="309716"/>
                <wp:effectExtent l="38100" t="38100" r="28575" b="33655"/>
                <wp:wrapNone/>
                <wp:docPr id="9" name="直線矢印コネクタ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90935" cy="309716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452FCA" id="直線矢印コネクタ 9" o:spid="_x0000_s1026" type="#_x0000_t32" style="position:absolute;left:0;text-align:left;margin-left:300.25pt;margin-top:52.65pt;width:30.8pt;height:24.4pt;flip:x 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" strokecolor="black [3213]" strokeweight="2.25pt">
                <v:stroke endarrow="open" joinstyle="miter"/>
              </v:shape>
            </w:pict>
          </mc:Fallback>
        </mc:AlternateContent>
      </w:r>
      <w:r w:rsidR="00EA610A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2CFFD9B" wp14:editId="2040FA14">
                <wp:simplePos x="0" y="0"/>
                <wp:positionH relativeFrom="column">
                  <wp:posOffset>4199255</wp:posOffset>
                </wp:positionH>
                <wp:positionV relativeFrom="paragraph">
                  <wp:posOffset>988306</wp:posOffset>
                </wp:positionV>
                <wp:extent cx="390935" cy="309716"/>
                <wp:effectExtent l="19050" t="19050" r="66675" b="52705"/>
                <wp:wrapNone/>
                <wp:docPr id="8" name="直線矢印コネクタ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90935" cy="309716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0000FF"/>
                          </a:solidFill>
                          <a:headEnd type="arrow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205201" id="直線矢印コネクタ 8" o:spid="_x0000_s1026" type="#_x0000_t32" style="position:absolute;left:0;text-align:left;margin-left:330.65pt;margin-top:77.8pt;width:30.8pt;height:24.4pt;flip:x 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" strokecolor="blue" strokeweight="2.25pt">
                <v:stroke startarrow="open" joinstyle="miter"/>
              </v:shape>
            </w:pict>
          </mc:Fallback>
        </mc:AlternateContent>
      </w:r>
      <w:r w:rsidR="0084287D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690C5A7" wp14:editId="0AFB7568">
                <wp:simplePos x="0" y="0"/>
                <wp:positionH relativeFrom="column">
                  <wp:posOffset>2943225</wp:posOffset>
                </wp:positionH>
                <wp:positionV relativeFrom="paragraph">
                  <wp:posOffset>1095764</wp:posOffset>
                </wp:positionV>
                <wp:extent cx="287593" cy="235974"/>
                <wp:effectExtent l="57150" t="57150" r="17780" b="69215"/>
                <wp:wrapNone/>
                <wp:docPr id="6" name="正方形/長方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793298">
                          <a:off x="0" y="0"/>
                          <a:ext cx="287593" cy="2359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5EEBFC" id="正方形/長方形 6" o:spid="_x0000_s1026" style="position:absolute;left:0;text-align:left;margin-left:231.75pt;margin-top:86.3pt;width:22.65pt;height:18.6pt;rotation:-1973400fd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" fillcolor="white [3212]" stroked="f" strokeweight="1pt"/>
            </w:pict>
          </mc:Fallback>
        </mc:AlternateContent>
      </w:r>
      <w:r w:rsidR="0084287D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0F3863" wp14:editId="38F31631">
                <wp:simplePos x="0" y="0"/>
                <wp:positionH relativeFrom="column">
                  <wp:posOffset>2289461</wp:posOffset>
                </wp:positionH>
                <wp:positionV relativeFrom="paragraph">
                  <wp:posOffset>2094353</wp:posOffset>
                </wp:positionV>
                <wp:extent cx="287593" cy="235974"/>
                <wp:effectExtent l="57150" t="57150" r="17780" b="69215"/>
                <wp:wrapNone/>
                <wp:docPr id="3" name="正方形/長方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793298">
                          <a:off x="0" y="0"/>
                          <a:ext cx="287593" cy="2359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DE73FF0" id="正方形/長方形 3" o:spid="_x0000_s1026" style="position:absolute;left:0;text-align:left;margin-left:180.25pt;margin-top:164.9pt;width:22.65pt;height:18.6pt;rotation:-1973400fd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" fillcolor="white [3212]" stroked="f" strokeweight="1pt"/>
            </w:pict>
          </mc:Fallback>
        </mc:AlternateContent>
      </w:r>
    </w:p>
    <w:sectPr w:rsidR="00F05875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4115"/>
    <w:rsid w:val="0000099E"/>
    <w:rsid w:val="0000109E"/>
    <w:rsid w:val="00002B2B"/>
    <w:rsid w:val="00010480"/>
    <w:rsid w:val="000130ED"/>
    <w:rsid w:val="000132BF"/>
    <w:rsid w:val="0001369F"/>
    <w:rsid w:val="0001433F"/>
    <w:rsid w:val="00015C4D"/>
    <w:rsid w:val="00015CDD"/>
    <w:rsid w:val="00016696"/>
    <w:rsid w:val="00016F85"/>
    <w:rsid w:val="00020317"/>
    <w:rsid w:val="00024640"/>
    <w:rsid w:val="00025D31"/>
    <w:rsid w:val="000261C1"/>
    <w:rsid w:val="00026548"/>
    <w:rsid w:val="000265FC"/>
    <w:rsid w:val="00026DCB"/>
    <w:rsid w:val="00030DF6"/>
    <w:rsid w:val="000322CE"/>
    <w:rsid w:val="000324CC"/>
    <w:rsid w:val="000341C3"/>
    <w:rsid w:val="000348CA"/>
    <w:rsid w:val="0003596D"/>
    <w:rsid w:val="00035F32"/>
    <w:rsid w:val="00036DBC"/>
    <w:rsid w:val="00036FCC"/>
    <w:rsid w:val="000376B6"/>
    <w:rsid w:val="00037B47"/>
    <w:rsid w:val="00037F30"/>
    <w:rsid w:val="00041DBE"/>
    <w:rsid w:val="000427BA"/>
    <w:rsid w:val="00042ADC"/>
    <w:rsid w:val="00042B86"/>
    <w:rsid w:val="00043F61"/>
    <w:rsid w:val="000441A9"/>
    <w:rsid w:val="000444CC"/>
    <w:rsid w:val="00045170"/>
    <w:rsid w:val="000467ED"/>
    <w:rsid w:val="00046C18"/>
    <w:rsid w:val="00051C4D"/>
    <w:rsid w:val="0005286D"/>
    <w:rsid w:val="000528BE"/>
    <w:rsid w:val="00052A4E"/>
    <w:rsid w:val="0005456A"/>
    <w:rsid w:val="000548D6"/>
    <w:rsid w:val="00057C30"/>
    <w:rsid w:val="0006051D"/>
    <w:rsid w:val="00060636"/>
    <w:rsid w:val="00060E02"/>
    <w:rsid w:val="0006103D"/>
    <w:rsid w:val="00061154"/>
    <w:rsid w:val="00061FFC"/>
    <w:rsid w:val="0006237D"/>
    <w:rsid w:val="00066A35"/>
    <w:rsid w:val="000679C3"/>
    <w:rsid w:val="00070237"/>
    <w:rsid w:val="00070F59"/>
    <w:rsid w:val="00072F25"/>
    <w:rsid w:val="0007342F"/>
    <w:rsid w:val="00073541"/>
    <w:rsid w:val="000743C0"/>
    <w:rsid w:val="00074A79"/>
    <w:rsid w:val="00075C44"/>
    <w:rsid w:val="00075E07"/>
    <w:rsid w:val="0008075C"/>
    <w:rsid w:val="0008137B"/>
    <w:rsid w:val="00082068"/>
    <w:rsid w:val="000825ED"/>
    <w:rsid w:val="00082C37"/>
    <w:rsid w:val="000830AF"/>
    <w:rsid w:val="000839A9"/>
    <w:rsid w:val="000849FB"/>
    <w:rsid w:val="00085903"/>
    <w:rsid w:val="00086074"/>
    <w:rsid w:val="000868CC"/>
    <w:rsid w:val="000870BD"/>
    <w:rsid w:val="0008735D"/>
    <w:rsid w:val="00092124"/>
    <w:rsid w:val="00092D68"/>
    <w:rsid w:val="00093B0D"/>
    <w:rsid w:val="000945F1"/>
    <w:rsid w:val="00095126"/>
    <w:rsid w:val="00095491"/>
    <w:rsid w:val="00095BC4"/>
    <w:rsid w:val="00096E71"/>
    <w:rsid w:val="000A06C1"/>
    <w:rsid w:val="000A2D16"/>
    <w:rsid w:val="000A350C"/>
    <w:rsid w:val="000A4647"/>
    <w:rsid w:val="000A5D62"/>
    <w:rsid w:val="000A61BC"/>
    <w:rsid w:val="000B0B34"/>
    <w:rsid w:val="000B36B9"/>
    <w:rsid w:val="000B5B2A"/>
    <w:rsid w:val="000B6431"/>
    <w:rsid w:val="000C156E"/>
    <w:rsid w:val="000C2070"/>
    <w:rsid w:val="000C32D0"/>
    <w:rsid w:val="000C3AC2"/>
    <w:rsid w:val="000C6C49"/>
    <w:rsid w:val="000C6F2A"/>
    <w:rsid w:val="000C7D13"/>
    <w:rsid w:val="000D2350"/>
    <w:rsid w:val="000D2D1C"/>
    <w:rsid w:val="000D3B8F"/>
    <w:rsid w:val="000D414B"/>
    <w:rsid w:val="000D5340"/>
    <w:rsid w:val="000D5347"/>
    <w:rsid w:val="000D6632"/>
    <w:rsid w:val="000D79E6"/>
    <w:rsid w:val="000D7C53"/>
    <w:rsid w:val="000E0A94"/>
    <w:rsid w:val="000E1D49"/>
    <w:rsid w:val="000E36FD"/>
    <w:rsid w:val="000E385E"/>
    <w:rsid w:val="000E4AEB"/>
    <w:rsid w:val="000E4C28"/>
    <w:rsid w:val="000E52CD"/>
    <w:rsid w:val="000E578E"/>
    <w:rsid w:val="000E6752"/>
    <w:rsid w:val="000E7487"/>
    <w:rsid w:val="000F0AE3"/>
    <w:rsid w:val="000F2477"/>
    <w:rsid w:val="000F39DE"/>
    <w:rsid w:val="000F3A8A"/>
    <w:rsid w:val="000F3B5E"/>
    <w:rsid w:val="000F3D05"/>
    <w:rsid w:val="000F66DA"/>
    <w:rsid w:val="000F6D70"/>
    <w:rsid w:val="000F6ED4"/>
    <w:rsid w:val="000F732E"/>
    <w:rsid w:val="000F7AAC"/>
    <w:rsid w:val="000F7E66"/>
    <w:rsid w:val="001011EE"/>
    <w:rsid w:val="00102531"/>
    <w:rsid w:val="0010300F"/>
    <w:rsid w:val="0010493C"/>
    <w:rsid w:val="00105241"/>
    <w:rsid w:val="00105B1B"/>
    <w:rsid w:val="001063A9"/>
    <w:rsid w:val="00107B8E"/>
    <w:rsid w:val="00110A3B"/>
    <w:rsid w:val="001111C2"/>
    <w:rsid w:val="001114B8"/>
    <w:rsid w:val="00111512"/>
    <w:rsid w:val="001120DA"/>
    <w:rsid w:val="001138EF"/>
    <w:rsid w:val="001149B1"/>
    <w:rsid w:val="00114DEF"/>
    <w:rsid w:val="0011540A"/>
    <w:rsid w:val="0011784A"/>
    <w:rsid w:val="0012091C"/>
    <w:rsid w:val="00121D08"/>
    <w:rsid w:val="00124DF5"/>
    <w:rsid w:val="00126B27"/>
    <w:rsid w:val="001270BE"/>
    <w:rsid w:val="0012726E"/>
    <w:rsid w:val="001301BD"/>
    <w:rsid w:val="001302B4"/>
    <w:rsid w:val="001317BE"/>
    <w:rsid w:val="001324B5"/>
    <w:rsid w:val="00132B78"/>
    <w:rsid w:val="0013441A"/>
    <w:rsid w:val="001356B7"/>
    <w:rsid w:val="00135AF2"/>
    <w:rsid w:val="00136F99"/>
    <w:rsid w:val="00137096"/>
    <w:rsid w:val="00137D09"/>
    <w:rsid w:val="00137F96"/>
    <w:rsid w:val="00140080"/>
    <w:rsid w:val="001405D8"/>
    <w:rsid w:val="001416E0"/>
    <w:rsid w:val="00141A49"/>
    <w:rsid w:val="001437B4"/>
    <w:rsid w:val="001445B1"/>
    <w:rsid w:val="001445D3"/>
    <w:rsid w:val="001455C8"/>
    <w:rsid w:val="00150785"/>
    <w:rsid w:val="00151911"/>
    <w:rsid w:val="001523F1"/>
    <w:rsid w:val="00152E2A"/>
    <w:rsid w:val="0015423A"/>
    <w:rsid w:val="00154A11"/>
    <w:rsid w:val="00154D7B"/>
    <w:rsid w:val="00154FE8"/>
    <w:rsid w:val="001601B3"/>
    <w:rsid w:val="00162D43"/>
    <w:rsid w:val="00164506"/>
    <w:rsid w:val="0016523D"/>
    <w:rsid w:val="001654CC"/>
    <w:rsid w:val="001678F3"/>
    <w:rsid w:val="0017106C"/>
    <w:rsid w:val="0017358C"/>
    <w:rsid w:val="00173A76"/>
    <w:rsid w:val="00174220"/>
    <w:rsid w:val="00174609"/>
    <w:rsid w:val="0017469E"/>
    <w:rsid w:val="00175097"/>
    <w:rsid w:val="001774E6"/>
    <w:rsid w:val="001804BF"/>
    <w:rsid w:val="00182623"/>
    <w:rsid w:val="00182A2A"/>
    <w:rsid w:val="001843D4"/>
    <w:rsid w:val="001847A1"/>
    <w:rsid w:val="00186148"/>
    <w:rsid w:val="00187636"/>
    <w:rsid w:val="0019045A"/>
    <w:rsid w:val="001920A8"/>
    <w:rsid w:val="0019331C"/>
    <w:rsid w:val="001940DD"/>
    <w:rsid w:val="00194291"/>
    <w:rsid w:val="00194336"/>
    <w:rsid w:val="001A02AD"/>
    <w:rsid w:val="001A1150"/>
    <w:rsid w:val="001A248F"/>
    <w:rsid w:val="001A2DB2"/>
    <w:rsid w:val="001A2F34"/>
    <w:rsid w:val="001A491F"/>
    <w:rsid w:val="001A4935"/>
    <w:rsid w:val="001A5294"/>
    <w:rsid w:val="001A576B"/>
    <w:rsid w:val="001A5EBF"/>
    <w:rsid w:val="001A5F9A"/>
    <w:rsid w:val="001A770F"/>
    <w:rsid w:val="001B076D"/>
    <w:rsid w:val="001B194D"/>
    <w:rsid w:val="001B29F3"/>
    <w:rsid w:val="001B2FCF"/>
    <w:rsid w:val="001B3963"/>
    <w:rsid w:val="001B50CC"/>
    <w:rsid w:val="001B5B2A"/>
    <w:rsid w:val="001B629D"/>
    <w:rsid w:val="001B685C"/>
    <w:rsid w:val="001B6956"/>
    <w:rsid w:val="001B7E9D"/>
    <w:rsid w:val="001C1C12"/>
    <w:rsid w:val="001C1FFA"/>
    <w:rsid w:val="001C2F69"/>
    <w:rsid w:val="001C3A1B"/>
    <w:rsid w:val="001C3A9C"/>
    <w:rsid w:val="001C408E"/>
    <w:rsid w:val="001C4ABF"/>
    <w:rsid w:val="001C5649"/>
    <w:rsid w:val="001C5734"/>
    <w:rsid w:val="001C7442"/>
    <w:rsid w:val="001C7917"/>
    <w:rsid w:val="001C7CE9"/>
    <w:rsid w:val="001C7F6D"/>
    <w:rsid w:val="001D017D"/>
    <w:rsid w:val="001D1E4A"/>
    <w:rsid w:val="001D2BD4"/>
    <w:rsid w:val="001D3EFC"/>
    <w:rsid w:val="001D55C4"/>
    <w:rsid w:val="001D6755"/>
    <w:rsid w:val="001D705E"/>
    <w:rsid w:val="001D7C5B"/>
    <w:rsid w:val="001E294F"/>
    <w:rsid w:val="001E4720"/>
    <w:rsid w:val="001E69BC"/>
    <w:rsid w:val="001F0293"/>
    <w:rsid w:val="001F16DD"/>
    <w:rsid w:val="001F1BD4"/>
    <w:rsid w:val="001F2249"/>
    <w:rsid w:val="001F5EE1"/>
    <w:rsid w:val="001F7962"/>
    <w:rsid w:val="002008C0"/>
    <w:rsid w:val="00200D50"/>
    <w:rsid w:val="0020136F"/>
    <w:rsid w:val="0020485A"/>
    <w:rsid w:val="002061CE"/>
    <w:rsid w:val="00206BE9"/>
    <w:rsid w:val="00207424"/>
    <w:rsid w:val="0021023D"/>
    <w:rsid w:val="00213722"/>
    <w:rsid w:val="00214EDB"/>
    <w:rsid w:val="00215DD9"/>
    <w:rsid w:val="00216458"/>
    <w:rsid w:val="0022027F"/>
    <w:rsid w:val="002211CB"/>
    <w:rsid w:val="0022283B"/>
    <w:rsid w:val="0022434D"/>
    <w:rsid w:val="00225225"/>
    <w:rsid w:val="00225237"/>
    <w:rsid w:val="002253BD"/>
    <w:rsid w:val="002265F2"/>
    <w:rsid w:val="00226E5E"/>
    <w:rsid w:val="00230217"/>
    <w:rsid w:val="002304A4"/>
    <w:rsid w:val="00230974"/>
    <w:rsid w:val="00230B8A"/>
    <w:rsid w:val="0023333C"/>
    <w:rsid w:val="0023337D"/>
    <w:rsid w:val="00233C0B"/>
    <w:rsid w:val="0023514F"/>
    <w:rsid w:val="002375BD"/>
    <w:rsid w:val="00241443"/>
    <w:rsid w:val="00241D01"/>
    <w:rsid w:val="0024215E"/>
    <w:rsid w:val="00242838"/>
    <w:rsid w:val="00243294"/>
    <w:rsid w:val="00243445"/>
    <w:rsid w:val="00243A50"/>
    <w:rsid w:val="0024543E"/>
    <w:rsid w:val="002458E4"/>
    <w:rsid w:val="0024673B"/>
    <w:rsid w:val="0024699C"/>
    <w:rsid w:val="002475CB"/>
    <w:rsid w:val="002478E8"/>
    <w:rsid w:val="0025157B"/>
    <w:rsid w:val="00254109"/>
    <w:rsid w:val="002541AD"/>
    <w:rsid w:val="00254C31"/>
    <w:rsid w:val="00260F23"/>
    <w:rsid w:val="00260F81"/>
    <w:rsid w:val="002612C5"/>
    <w:rsid w:val="00261393"/>
    <w:rsid w:val="002616D1"/>
    <w:rsid w:val="00262C0C"/>
    <w:rsid w:val="00265A9A"/>
    <w:rsid w:val="00265E4C"/>
    <w:rsid w:val="00267864"/>
    <w:rsid w:val="00267BB6"/>
    <w:rsid w:val="002701C1"/>
    <w:rsid w:val="00270A3B"/>
    <w:rsid w:val="00271623"/>
    <w:rsid w:val="002717F3"/>
    <w:rsid w:val="00271BE0"/>
    <w:rsid w:val="0027223C"/>
    <w:rsid w:val="00273A33"/>
    <w:rsid w:val="002746AA"/>
    <w:rsid w:val="002757F4"/>
    <w:rsid w:val="00280E4C"/>
    <w:rsid w:val="00282531"/>
    <w:rsid w:val="00285FB9"/>
    <w:rsid w:val="00290361"/>
    <w:rsid w:val="00290698"/>
    <w:rsid w:val="00290A26"/>
    <w:rsid w:val="0029174A"/>
    <w:rsid w:val="00291FF7"/>
    <w:rsid w:val="00293E89"/>
    <w:rsid w:val="0029615A"/>
    <w:rsid w:val="00296FC1"/>
    <w:rsid w:val="002A049C"/>
    <w:rsid w:val="002A0C47"/>
    <w:rsid w:val="002A2049"/>
    <w:rsid w:val="002A29D5"/>
    <w:rsid w:val="002A2A37"/>
    <w:rsid w:val="002A3E49"/>
    <w:rsid w:val="002A4EB8"/>
    <w:rsid w:val="002A6963"/>
    <w:rsid w:val="002A6F57"/>
    <w:rsid w:val="002B1071"/>
    <w:rsid w:val="002B2267"/>
    <w:rsid w:val="002B22A2"/>
    <w:rsid w:val="002B2576"/>
    <w:rsid w:val="002B26F8"/>
    <w:rsid w:val="002B55F1"/>
    <w:rsid w:val="002B6290"/>
    <w:rsid w:val="002B70FD"/>
    <w:rsid w:val="002B71FC"/>
    <w:rsid w:val="002C1CD3"/>
    <w:rsid w:val="002C3ADF"/>
    <w:rsid w:val="002C4717"/>
    <w:rsid w:val="002C5FC0"/>
    <w:rsid w:val="002C784F"/>
    <w:rsid w:val="002C7E10"/>
    <w:rsid w:val="002D1BC1"/>
    <w:rsid w:val="002D3087"/>
    <w:rsid w:val="002D3BB5"/>
    <w:rsid w:val="002D4583"/>
    <w:rsid w:val="002D480E"/>
    <w:rsid w:val="002D52DC"/>
    <w:rsid w:val="002D53F8"/>
    <w:rsid w:val="002D6518"/>
    <w:rsid w:val="002D6683"/>
    <w:rsid w:val="002D686F"/>
    <w:rsid w:val="002D7B34"/>
    <w:rsid w:val="002E316D"/>
    <w:rsid w:val="002E3B52"/>
    <w:rsid w:val="002E4675"/>
    <w:rsid w:val="002E51FD"/>
    <w:rsid w:val="002E6A76"/>
    <w:rsid w:val="002E6E0A"/>
    <w:rsid w:val="002F0B01"/>
    <w:rsid w:val="002F0C07"/>
    <w:rsid w:val="002F16A0"/>
    <w:rsid w:val="002F1CC3"/>
    <w:rsid w:val="002F35D0"/>
    <w:rsid w:val="002F4070"/>
    <w:rsid w:val="002F48E5"/>
    <w:rsid w:val="002F5F94"/>
    <w:rsid w:val="002F6271"/>
    <w:rsid w:val="002F6B9A"/>
    <w:rsid w:val="003001DF"/>
    <w:rsid w:val="00300BB2"/>
    <w:rsid w:val="00301267"/>
    <w:rsid w:val="00301C2A"/>
    <w:rsid w:val="00303B4E"/>
    <w:rsid w:val="00303D9A"/>
    <w:rsid w:val="003040FC"/>
    <w:rsid w:val="0030606E"/>
    <w:rsid w:val="00306F74"/>
    <w:rsid w:val="00306FBE"/>
    <w:rsid w:val="003073E7"/>
    <w:rsid w:val="0030775F"/>
    <w:rsid w:val="0031177D"/>
    <w:rsid w:val="00313F22"/>
    <w:rsid w:val="00314F1C"/>
    <w:rsid w:val="003155F1"/>
    <w:rsid w:val="0031665E"/>
    <w:rsid w:val="003176E1"/>
    <w:rsid w:val="00320BAD"/>
    <w:rsid w:val="003230A2"/>
    <w:rsid w:val="00323994"/>
    <w:rsid w:val="003245FD"/>
    <w:rsid w:val="0032499C"/>
    <w:rsid w:val="003256A6"/>
    <w:rsid w:val="003258CC"/>
    <w:rsid w:val="00326DA5"/>
    <w:rsid w:val="00327200"/>
    <w:rsid w:val="003273B8"/>
    <w:rsid w:val="00327532"/>
    <w:rsid w:val="00330475"/>
    <w:rsid w:val="00331520"/>
    <w:rsid w:val="00332D1B"/>
    <w:rsid w:val="0033483E"/>
    <w:rsid w:val="00334BD2"/>
    <w:rsid w:val="00335BF0"/>
    <w:rsid w:val="003362A6"/>
    <w:rsid w:val="00341083"/>
    <w:rsid w:val="00341E92"/>
    <w:rsid w:val="003422DF"/>
    <w:rsid w:val="00344569"/>
    <w:rsid w:val="003446FF"/>
    <w:rsid w:val="00345B2D"/>
    <w:rsid w:val="0034622E"/>
    <w:rsid w:val="00346465"/>
    <w:rsid w:val="00350ECF"/>
    <w:rsid w:val="00352BB5"/>
    <w:rsid w:val="003551D1"/>
    <w:rsid w:val="003575BE"/>
    <w:rsid w:val="00361FB1"/>
    <w:rsid w:val="00362B30"/>
    <w:rsid w:val="00366147"/>
    <w:rsid w:val="0036641A"/>
    <w:rsid w:val="00366664"/>
    <w:rsid w:val="00366810"/>
    <w:rsid w:val="00366FF3"/>
    <w:rsid w:val="00370F0E"/>
    <w:rsid w:val="0037284B"/>
    <w:rsid w:val="00372DE4"/>
    <w:rsid w:val="003738FA"/>
    <w:rsid w:val="00374031"/>
    <w:rsid w:val="0037458C"/>
    <w:rsid w:val="00375045"/>
    <w:rsid w:val="0037553F"/>
    <w:rsid w:val="00376A7C"/>
    <w:rsid w:val="0038056E"/>
    <w:rsid w:val="00381326"/>
    <w:rsid w:val="00383161"/>
    <w:rsid w:val="003847FF"/>
    <w:rsid w:val="00385659"/>
    <w:rsid w:val="00385991"/>
    <w:rsid w:val="00385ECC"/>
    <w:rsid w:val="00386942"/>
    <w:rsid w:val="00390327"/>
    <w:rsid w:val="003903E1"/>
    <w:rsid w:val="0039062A"/>
    <w:rsid w:val="0039084E"/>
    <w:rsid w:val="0039165F"/>
    <w:rsid w:val="0039287E"/>
    <w:rsid w:val="00393067"/>
    <w:rsid w:val="003931C7"/>
    <w:rsid w:val="00393939"/>
    <w:rsid w:val="00393C38"/>
    <w:rsid w:val="003949F6"/>
    <w:rsid w:val="0039591D"/>
    <w:rsid w:val="00395C5B"/>
    <w:rsid w:val="003A2206"/>
    <w:rsid w:val="003A2619"/>
    <w:rsid w:val="003A29F1"/>
    <w:rsid w:val="003A2D84"/>
    <w:rsid w:val="003A3367"/>
    <w:rsid w:val="003A3BA9"/>
    <w:rsid w:val="003A4666"/>
    <w:rsid w:val="003A55E3"/>
    <w:rsid w:val="003A5EAF"/>
    <w:rsid w:val="003A7FA4"/>
    <w:rsid w:val="003B0BD8"/>
    <w:rsid w:val="003B347F"/>
    <w:rsid w:val="003B38CC"/>
    <w:rsid w:val="003B3DA0"/>
    <w:rsid w:val="003B4C3E"/>
    <w:rsid w:val="003B51CB"/>
    <w:rsid w:val="003B59AA"/>
    <w:rsid w:val="003B5EC3"/>
    <w:rsid w:val="003B62D1"/>
    <w:rsid w:val="003B7217"/>
    <w:rsid w:val="003B7488"/>
    <w:rsid w:val="003C045C"/>
    <w:rsid w:val="003C26E2"/>
    <w:rsid w:val="003C3D10"/>
    <w:rsid w:val="003C49BF"/>
    <w:rsid w:val="003C5E07"/>
    <w:rsid w:val="003C7884"/>
    <w:rsid w:val="003D00DE"/>
    <w:rsid w:val="003D106E"/>
    <w:rsid w:val="003D1D6F"/>
    <w:rsid w:val="003D2B4E"/>
    <w:rsid w:val="003D2CE2"/>
    <w:rsid w:val="003D3191"/>
    <w:rsid w:val="003D40E3"/>
    <w:rsid w:val="003D5403"/>
    <w:rsid w:val="003D6089"/>
    <w:rsid w:val="003D6377"/>
    <w:rsid w:val="003E0A99"/>
    <w:rsid w:val="003E21E8"/>
    <w:rsid w:val="003E2492"/>
    <w:rsid w:val="003E398D"/>
    <w:rsid w:val="003E59DD"/>
    <w:rsid w:val="003E643A"/>
    <w:rsid w:val="003E69D5"/>
    <w:rsid w:val="003E741F"/>
    <w:rsid w:val="003F0B14"/>
    <w:rsid w:val="003F154F"/>
    <w:rsid w:val="003F1A81"/>
    <w:rsid w:val="003F26A2"/>
    <w:rsid w:val="003F339F"/>
    <w:rsid w:val="003F346C"/>
    <w:rsid w:val="003F3D4A"/>
    <w:rsid w:val="003F5554"/>
    <w:rsid w:val="003F5EAD"/>
    <w:rsid w:val="003F6DDF"/>
    <w:rsid w:val="003F7CA6"/>
    <w:rsid w:val="0040104C"/>
    <w:rsid w:val="0040155B"/>
    <w:rsid w:val="00403BE3"/>
    <w:rsid w:val="0040565D"/>
    <w:rsid w:val="00405F7A"/>
    <w:rsid w:val="00406124"/>
    <w:rsid w:val="00410773"/>
    <w:rsid w:val="00411B3F"/>
    <w:rsid w:val="00412BDB"/>
    <w:rsid w:val="00415634"/>
    <w:rsid w:val="00415D57"/>
    <w:rsid w:val="004169F5"/>
    <w:rsid w:val="00416E05"/>
    <w:rsid w:val="004175BD"/>
    <w:rsid w:val="00417D04"/>
    <w:rsid w:val="00420896"/>
    <w:rsid w:val="0042259A"/>
    <w:rsid w:val="0042470D"/>
    <w:rsid w:val="00424EB0"/>
    <w:rsid w:val="00425CEC"/>
    <w:rsid w:val="00426BFB"/>
    <w:rsid w:val="00426DB2"/>
    <w:rsid w:val="00427CA8"/>
    <w:rsid w:val="00432DD5"/>
    <w:rsid w:val="00433770"/>
    <w:rsid w:val="00433AAC"/>
    <w:rsid w:val="00434DA1"/>
    <w:rsid w:val="00434E07"/>
    <w:rsid w:val="00435890"/>
    <w:rsid w:val="00435DFC"/>
    <w:rsid w:val="00435FCE"/>
    <w:rsid w:val="00436341"/>
    <w:rsid w:val="00436AFF"/>
    <w:rsid w:val="00437D72"/>
    <w:rsid w:val="004417C7"/>
    <w:rsid w:val="0044264A"/>
    <w:rsid w:val="00442831"/>
    <w:rsid w:val="00443B1F"/>
    <w:rsid w:val="00447882"/>
    <w:rsid w:val="00451F64"/>
    <w:rsid w:val="004521A1"/>
    <w:rsid w:val="0045271A"/>
    <w:rsid w:val="00452B35"/>
    <w:rsid w:val="00453184"/>
    <w:rsid w:val="0045621F"/>
    <w:rsid w:val="00456744"/>
    <w:rsid w:val="004568F9"/>
    <w:rsid w:val="0046074C"/>
    <w:rsid w:val="004607D6"/>
    <w:rsid w:val="00461408"/>
    <w:rsid w:val="00461432"/>
    <w:rsid w:val="0046230B"/>
    <w:rsid w:val="0046267F"/>
    <w:rsid w:val="00462BA3"/>
    <w:rsid w:val="004640BF"/>
    <w:rsid w:val="004647D2"/>
    <w:rsid w:val="004713F4"/>
    <w:rsid w:val="0047141E"/>
    <w:rsid w:val="004728D7"/>
    <w:rsid w:val="00474241"/>
    <w:rsid w:val="00474C3E"/>
    <w:rsid w:val="00477DC2"/>
    <w:rsid w:val="00480A02"/>
    <w:rsid w:val="00481E32"/>
    <w:rsid w:val="004820B3"/>
    <w:rsid w:val="00482C1C"/>
    <w:rsid w:val="0048446D"/>
    <w:rsid w:val="00484C57"/>
    <w:rsid w:val="0048579C"/>
    <w:rsid w:val="00485825"/>
    <w:rsid w:val="004863AD"/>
    <w:rsid w:val="00486F58"/>
    <w:rsid w:val="004902DC"/>
    <w:rsid w:val="00490781"/>
    <w:rsid w:val="00490D01"/>
    <w:rsid w:val="0049170E"/>
    <w:rsid w:val="00493A8D"/>
    <w:rsid w:val="00493CF6"/>
    <w:rsid w:val="004940A0"/>
    <w:rsid w:val="00494ADF"/>
    <w:rsid w:val="00495585"/>
    <w:rsid w:val="00497A06"/>
    <w:rsid w:val="004A2324"/>
    <w:rsid w:val="004A4226"/>
    <w:rsid w:val="004A4614"/>
    <w:rsid w:val="004A5414"/>
    <w:rsid w:val="004A5DBA"/>
    <w:rsid w:val="004A79ED"/>
    <w:rsid w:val="004B0904"/>
    <w:rsid w:val="004B1D17"/>
    <w:rsid w:val="004B1F73"/>
    <w:rsid w:val="004B1FBC"/>
    <w:rsid w:val="004B3335"/>
    <w:rsid w:val="004B375C"/>
    <w:rsid w:val="004B6015"/>
    <w:rsid w:val="004B6283"/>
    <w:rsid w:val="004B6F19"/>
    <w:rsid w:val="004B7A5D"/>
    <w:rsid w:val="004C1590"/>
    <w:rsid w:val="004C1736"/>
    <w:rsid w:val="004C1C7D"/>
    <w:rsid w:val="004C2387"/>
    <w:rsid w:val="004C3845"/>
    <w:rsid w:val="004C3CDE"/>
    <w:rsid w:val="004C5599"/>
    <w:rsid w:val="004C5787"/>
    <w:rsid w:val="004C5E0B"/>
    <w:rsid w:val="004C60B1"/>
    <w:rsid w:val="004D2340"/>
    <w:rsid w:val="004D4E02"/>
    <w:rsid w:val="004D50FA"/>
    <w:rsid w:val="004D7F98"/>
    <w:rsid w:val="004E126E"/>
    <w:rsid w:val="004E179D"/>
    <w:rsid w:val="004E21AA"/>
    <w:rsid w:val="004E3646"/>
    <w:rsid w:val="004E387B"/>
    <w:rsid w:val="004E6152"/>
    <w:rsid w:val="004F07E2"/>
    <w:rsid w:val="004F1B91"/>
    <w:rsid w:val="004F1D13"/>
    <w:rsid w:val="004F2078"/>
    <w:rsid w:val="004F47EA"/>
    <w:rsid w:val="004F6D82"/>
    <w:rsid w:val="004F77B5"/>
    <w:rsid w:val="00500189"/>
    <w:rsid w:val="005016D4"/>
    <w:rsid w:val="005019EF"/>
    <w:rsid w:val="0050275C"/>
    <w:rsid w:val="005043BE"/>
    <w:rsid w:val="00504CDD"/>
    <w:rsid w:val="00506633"/>
    <w:rsid w:val="00511AAD"/>
    <w:rsid w:val="00515411"/>
    <w:rsid w:val="00515C2B"/>
    <w:rsid w:val="005212E3"/>
    <w:rsid w:val="00523672"/>
    <w:rsid w:val="005251B3"/>
    <w:rsid w:val="005260BC"/>
    <w:rsid w:val="00527949"/>
    <w:rsid w:val="00527A05"/>
    <w:rsid w:val="00531B6A"/>
    <w:rsid w:val="00534344"/>
    <w:rsid w:val="0054145A"/>
    <w:rsid w:val="00542760"/>
    <w:rsid w:val="005431A1"/>
    <w:rsid w:val="00544203"/>
    <w:rsid w:val="0054563E"/>
    <w:rsid w:val="005514D6"/>
    <w:rsid w:val="00553326"/>
    <w:rsid w:val="00554392"/>
    <w:rsid w:val="00554791"/>
    <w:rsid w:val="00555119"/>
    <w:rsid w:val="0055604F"/>
    <w:rsid w:val="005572ED"/>
    <w:rsid w:val="0056087A"/>
    <w:rsid w:val="00561605"/>
    <w:rsid w:val="00563653"/>
    <w:rsid w:val="0056443B"/>
    <w:rsid w:val="005659FF"/>
    <w:rsid w:val="00565B4F"/>
    <w:rsid w:val="00565E85"/>
    <w:rsid w:val="005664C1"/>
    <w:rsid w:val="00567862"/>
    <w:rsid w:val="0057287F"/>
    <w:rsid w:val="00572AB4"/>
    <w:rsid w:val="005732E5"/>
    <w:rsid w:val="005734D4"/>
    <w:rsid w:val="005738EA"/>
    <w:rsid w:val="00573BB7"/>
    <w:rsid w:val="00573D43"/>
    <w:rsid w:val="005752D1"/>
    <w:rsid w:val="005760DB"/>
    <w:rsid w:val="005765C6"/>
    <w:rsid w:val="00577AEC"/>
    <w:rsid w:val="00577FB5"/>
    <w:rsid w:val="005801E0"/>
    <w:rsid w:val="005805EE"/>
    <w:rsid w:val="0058210F"/>
    <w:rsid w:val="00582176"/>
    <w:rsid w:val="0058302A"/>
    <w:rsid w:val="00584555"/>
    <w:rsid w:val="00585532"/>
    <w:rsid w:val="005868AC"/>
    <w:rsid w:val="00590935"/>
    <w:rsid w:val="00591613"/>
    <w:rsid w:val="00591FD7"/>
    <w:rsid w:val="0059386C"/>
    <w:rsid w:val="005972A1"/>
    <w:rsid w:val="005A04C7"/>
    <w:rsid w:val="005A0F9B"/>
    <w:rsid w:val="005A1C3A"/>
    <w:rsid w:val="005A2FC2"/>
    <w:rsid w:val="005A367B"/>
    <w:rsid w:val="005A4BA1"/>
    <w:rsid w:val="005A5248"/>
    <w:rsid w:val="005A612C"/>
    <w:rsid w:val="005B1166"/>
    <w:rsid w:val="005B1F63"/>
    <w:rsid w:val="005B23E7"/>
    <w:rsid w:val="005B3782"/>
    <w:rsid w:val="005B3893"/>
    <w:rsid w:val="005B394B"/>
    <w:rsid w:val="005B40C7"/>
    <w:rsid w:val="005B4EB0"/>
    <w:rsid w:val="005B5D37"/>
    <w:rsid w:val="005B615B"/>
    <w:rsid w:val="005B73D8"/>
    <w:rsid w:val="005B7BA6"/>
    <w:rsid w:val="005B7ECA"/>
    <w:rsid w:val="005C023F"/>
    <w:rsid w:val="005C0241"/>
    <w:rsid w:val="005C0DFD"/>
    <w:rsid w:val="005C13A5"/>
    <w:rsid w:val="005C14FC"/>
    <w:rsid w:val="005C1779"/>
    <w:rsid w:val="005C40D2"/>
    <w:rsid w:val="005C5D38"/>
    <w:rsid w:val="005C6412"/>
    <w:rsid w:val="005C725E"/>
    <w:rsid w:val="005C7304"/>
    <w:rsid w:val="005C7462"/>
    <w:rsid w:val="005C7912"/>
    <w:rsid w:val="005D0740"/>
    <w:rsid w:val="005D1A6F"/>
    <w:rsid w:val="005D2284"/>
    <w:rsid w:val="005D3BB1"/>
    <w:rsid w:val="005D4320"/>
    <w:rsid w:val="005D4739"/>
    <w:rsid w:val="005D4F88"/>
    <w:rsid w:val="005D62B7"/>
    <w:rsid w:val="005D6B58"/>
    <w:rsid w:val="005D6FD7"/>
    <w:rsid w:val="005E082C"/>
    <w:rsid w:val="005E169A"/>
    <w:rsid w:val="005E3FBB"/>
    <w:rsid w:val="005E4751"/>
    <w:rsid w:val="005E6394"/>
    <w:rsid w:val="005E64C7"/>
    <w:rsid w:val="005E6DD3"/>
    <w:rsid w:val="005F1407"/>
    <w:rsid w:val="005F306C"/>
    <w:rsid w:val="005F37E5"/>
    <w:rsid w:val="005F4D42"/>
    <w:rsid w:val="005F5336"/>
    <w:rsid w:val="005F61FC"/>
    <w:rsid w:val="005F6A03"/>
    <w:rsid w:val="005F6D63"/>
    <w:rsid w:val="005F7F92"/>
    <w:rsid w:val="0060338D"/>
    <w:rsid w:val="00603C6A"/>
    <w:rsid w:val="006055B7"/>
    <w:rsid w:val="00607489"/>
    <w:rsid w:val="006079FA"/>
    <w:rsid w:val="00610158"/>
    <w:rsid w:val="0061176A"/>
    <w:rsid w:val="00611AEB"/>
    <w:rsid w:val="00613AB7"/>
    <w:rsid w:val="00616D2A"/>
    <w:rsid w:val="00616DC4"/>
    <w:rsid w:val="0061707D"/>
    <w:rsid w:val="00617270"/>
    <w:rsid w:val="00621B90"/>
    <w:rsid w:val="00621E75"/>
    <w:rsid w:val="00622F94"/>
    <w:rsid w:val="006231F0"/>
    <w:rsid w:val="006238B4"/>
    <w:rsid w:val="00624D71"/>
    <w:rsid w:val="00625587"/>
    <w:rsid w:val="00625A6C"/>
    <w:rsid w:val="00625AFF"/>
    <w:rsid w:val="00625B0B"/>
    <w:rsid w:val="006261FD"/>
    <w:rsid w:val="00626918"/>
    <w:rsid w:val="00631982"/>
    <w:rsid w:val="00635246"/>
    <w:rsid w:val="00635353"/>
    <w:rsid w:val="006364DA"/>
    <w:rsid w:val="006368CC"/>
    <w:rsid w:val="00637236"/>
    <w:rsid w:val="00640A5F"/>
    <w:rsid w:val="006411FD"/>
    <w:rsid w:val="00641C7E"/>
    <w:rsid w:val="00642993"/>
    <w:rsid w:val="006435BF"/>
    <w:rsid w:val="00644531"/>
    <w:rsid w:val="00644B59"/>
    <w:rsid w:val="00644C6C"/>
    <w:rsid w:val="00644C6D"/>
    <w:rsid w:val="006450D5"/>
    <w:rsid w:val="00647CDB"/>
    <w:rsid w:val="00652007"/>
    <w:rsid w:val="00652676"/>
    <w:rsid w:val="00652AD9"/>
    <w:rsid w:val="00653B33"/>
    <w:rsid w:val="006540DB"/>
    <w:rsid w:val="00654C1E"/>
    <w:rsid w:val="00655960"/>
    <w:rsid w:val="00655EDD"/>
    <w:rsid w:val="00661302"/>
    <w:rsid w:val="00662813"/>
    <w:rsid w:val="006671EA"/>
    <w:rsid w:val="006673CB"/>
    <w:rsid w:val="00667A46"/>
    <w:rsid w:val="00667BAB"/>
    <w:rsid w:val="00672C0C"/>
    <w:rsid w:val="00672C50"/>
    <w:rsid w:val="00672C8F"/>
    <w:rsid w:val="00672F14"/>
    <w:rsid w:val="00673207"/>
    <w:rsid w:val="006736F2"/>
    <w:rsid w:val="006766D8"/>
    <w:rsid w:val="00680368"/>
    <w:rsid w:val="00680DD4"/>
    <w:rsid w:val="0068105F"/>
    <w:rsid w:val="00681A22"/>
    <w:rsid w:val="00682743"/>
    <w:rsid w:val="00682861"/>
    <w:rsid w:val="006830D5"/>
    <w:rsid w:val="00683440"/>
    <w:rsid w:val="006837EE"/>
    <w:rsid w:val="006839E5"/>
    <w:rsid w:val="00683C5A"/>
    <w:rsid w:val="00684225"/>
    <w:rsid w:val="006842E7"/>
    <w:rsid w:val="00684E57"/>
    <w:rsid w:val="00685B7E"/>
    <w:rsid w:val="00685D10"/>
    <w:rsid w:val="0068676D"/>
    <w:rsid w:val="00687A44"/>
    <w:rsid w:val="006908C3"/>
    <w:rsid w:val="00690A8A"/>
    <w:rsid w:val="0069145F"/>
    <w:rsid w:val="006923AB"/>
    <w:rsid w:val="006937A1"/>
    <w:rsid w:val="0069405A"/>
    <w:rsid w:val="006947D9"/>
    <w:rsid w:val="0069723B"/>
    <w:rsid w:val="006A0032"/>
    <w:rsid w:val="006A2F24"/>
    <w:rsid w:val="006A6807"/>
    <w:rsid w:val="006A75B5"/>
    <w:rsid w:val="006A7651"/>
    <w:rsid w:val="006A7D88"/>
    <w:rsid w:val="006B0224"/>
    <w:rsid w:val="006B2C3C"/>
    <w:rsid w:val="006B4DA1"/>
    <w:rsid w:val="006B546F"/>
    <w:rsid w:val="006B676E"/>
    <w:rsid w:val="006B6D73"/>
    <w:rsid w:val="006B7572"/>
    <w:rsid w:val="006B7787"/>
    <w:rsid w:val="006C0EBE"/>
    <w:rsid w:val="006C2306"/>
    <w:rsid w:val="006C3A41"/>
    <w:rsid w:val="006C3AFE"/>
    <w:rsid w:val="006C44CA"/>
    <w:rsid w:val="006C50C5"/>
    <w:rsid w:val="006C63A0"/>
    <w:rsid w:val="006D07BD"/>
    <w:rsid w:val="006D0DD9"/>
    <w:rsid w:val="006D1A3A"/>
    <w:rsid w:val="006D4335"/>
    <w:rsid w:val="006D45AC"/>
    <w:rsid w:val="006D51CC"/>
    <w:rsid w:val="006D69E6"/>
    <w:rsid w:val="006E0700"/>
    <w:rsid w:val="006E146A"/>
    <w:rsid w:val="006E173E"/>
    <w:rsid w:val="006E1A20"/>
    <w:rsid w:val="006E6468"/>
    <w:rsid w:val="006E7A43"/>
    <w:rsid w:val="006E7E8B"/>
    <w:rsid w:val="006F0CAE"/>
    <w:rsid w:val="006F13A3"/>
    <w:rsid w:val="006F1448"/>
    <w:rsid w:val="006F2969"/>
    <w:rsid w:val="006F2FB3"/>
    <w:rsid w:val="006F64A2"/>
    <w:rsid w:val="006F6919"/>
    <w:rsid w:val="006F7A34"/>
    <w:rsid w:val="00700CFD"/>
    <w:rsid w:val="00700EC2"/>
    <w:rsid w:val="00701D2D"/>
    <w:rsid w:val="007033AC"/>
    <w:rsid w:val="0070708C"/>
    <w:rsid w:val="00707B93"/>
    <w:rsid w:val="00710C01"/>
    <w:rsid w:val="00712F9A"/>
    <w:rsid w:val="00715725"/>
    <w:rsid w:val="00716FDA"/>
    <w:rsid w:val="0072083C"/>
    <w:rsid w:val="00720E01"/>
    <w:rsid w:val="007226F1"/>
    <w:rsid w:val="00722A27"/>
    <w:rsid w:val="00723B5E"/>
    <w:rsid w:val="00724EF7"/>
    <w:rsid w:val="00726EDD"/>
    <w:rsid w:val="0073150F"/>
    <w:rsid w:val="007319E8"/>
    <w:rsid w:val="0073337D"/>
    <w:rsid w:val="00734641"/>
    <w:rsid w:val="0073713C"/>
    <w:rsid w:val="00740646"/>
    <w:rsid w:val="00740D53"/>
    <w:rsid w:val="00742B8A"/>
    <w:rsid w:val="007442B5"/>
    <w:rsid w:val="00745DA4"/>
    <w:rsid w:val="00746206"/>
    <w:rsid w:val="00747223"/>
    <w:rsid w:val="007473F3"/>
    <w:rsid w:val="007518E7"/>
    <w:rsid w:val="00752F76"/>
    <w:rsid w:val="00753626"/>
    <w:rsid w:val="007549A5"/>
    <w:rsid w:val="00754A45"/>
    <w:rsid w:val="00755356"/>
    <w:rsid w:val="00755B95"/>
    <w:rsid w:val="00755E64"/>
    <w:rsid w:val="00757819"/>
    <w:rsid w:val="007609A8"/>
    <w:rsid w:val="007643CB"/>
    <w:rsid w:val="00766936"/>
    <w:rsid w:val="00766BAF"/>
    <w:rsid w:val="00767376"/>
    <w:rsid w:val="00770111"/>
    <w:rsid w:val="00772016"/>
    <w:rsid w:val="0077321C"/>
    <w:rsid w:val="0077428A"/>
    <w:rsid w:val="00775767"/>
    <w:rsid w:val="00775967"/>
    <w:rsid w:val="007764F3"/>
    <w:rsid w:val="007774DC"/>
    <w:rsid w:val="00777894"/>
    <w:rsid w:val="00780802"/>
    <w:rsid w:val="00780909"/>
    <w:rsid w:val="00781660"/>
    <w:rsid w:val="00782BA7"/>
    <w:rsid w:val="00783961"/>
    <w:rsid w:val="007839F1"/>
    <w:rsid w:val="00784034"/>
    <w:rsid w:val="0078537E"/>
    <w:rsid w:val="00786D28"/>
    <w:rsid w:val="00786FA0"/>
    <w:rsid w:val="0079049E"/>
    <w:rsid w:val="0079088E"/>
    <w:rsid w:val="00791D51"/>
    <w:rsid w:val="00792603"/>
    <w:rsid w:val="0079279D"/>
    <w:rsid w:val="00792B46"/>
    <w:rsid w:val="0079587B"/>
    <w:rsid w:val="00796124"/>
    <w:rsid w:val="00797726"/>
    <w:rsid w:val="00797E9D"/>
    <w:rsid w:val="007A164D"/>
    <w:rsid w:val="007A2062"/>
    <w:rsid w:val="007A247C"/>
    <w:rsid w:val="007A2F16"/>
    <w:rsid w:val="007A351E"/>
    <w:rsid w:val="007A3F83"/>
    <w:rsid w:val="007A5930"/>
    <w:rsid w:val="007B05A8"/>
    <w:rsid w:val="007B236F"/>
    <w:rsid w:val="007B300B"/>
    <w:rsid w:val="007B3DDB"/>
    <w:rsid w:val="007B760F"/>
    <w:rsid w:val="007C3130"/>
    <w:rsid w:val="007C44EA"/>
    <w:rsid w:val="007C4BD7"/>
    <w:rsid w:val="007C6C4A"/>
    <w:rsid w:val="007D0AE4"/>
    <w:rsid w:val="007D160E"/>
    <w:rsid w:val="007D17E9"/>
    <w:rsid w:val="007D1DBB"/>
    <w:rsid w:val="007D2F5E"/>
    <w:rsid w:val="007D3F36"/>
    <w:rsid w:val="007D5C06"/>
    <w:rsid w:val="007D5CBF"/>
    <w:rsid w:val="007D6735"/>
    <w:rsid w:val="007D7900"/>
    <w:rsid w:val="007D7AF8"/>
    <w:rsid w:val="007E13DE"/>
    <w:rsid w:val="007E3792"/>
    <w:rsid w:val="007E4AE7"/>
    <w:rsid w:val="007E5946"/>
    <w:rsid w:val="007E65A2"/>
    <w:rsid w:val="007E7EA4"/>
    <w:rsid w:val="007F0F7C"/>
    <w:rsid w:val="007F19C4"/>
    <w:rsid w:val="007F2E33"/>
    <w:rsid w:val="007F3F0C"/>
    <w:rsid w:val="007F4A55"/>
    <w:rsid w:val="007F4C74"/>
    <w:rsid w:val="007F57AC"/>
    <w:rsid w:val="007F754D"/>
    <w:rsid w:val="007F7995"/>
    <w:rsid w:val="008031E0"/>
    <w:rsid w:val="00803460"/>
    <w:rsid w:val="00804AF2"/>
    <w:rsid w:val="00805369"/>
    <w:rsid w:val="0081058A"/>
    <w:rsid w:val="008110DD"/>
    <w:rsid w:val="0081138F"/>
    <w:rsid w:val="00811FBD"/>
    <w:rsid w:val="008126B6"/>
    <w:rsid w:val="00812886"/>
    <w:rsid w:val="00813AE5"/>
    <w:rsid w:val="00813F53"/>
    <w:rsid w:val="00815FE7"/>
    <w:rsid w:val="00816437"/>
    <w:rsid w:val="008201E3"/>
    <w:rsid w:val="008248C8"/>
    <w:rsid w:val="00824B54"/>
    <w:rsid w:val="008259D3"/>
    <w:rsid w:val="00826DC2"/>
    <w:rsid w:val="00827BEC"/>
    <w:rsid w:val="00830AB4"/>
    <w:rsid w:val="00830FA2"/>
    <w:rsid w:val="008327ED"/>
    <w:rsid w:val="00832C19"/>
    <w:rsid w:val="00832C67"/>
    <w:rsid w:val="008339FF"/>
    <w:rsid w:val="0083484C"/>
    <w:rsid w:val="008349DF"/>
    <w:rsid w:val="008377E3"/>
    <w:rsid w:val="00837B41"/>
    <w:rsid w:val="008405D3"/>
    <w:rsid w:val="00841A7F"/>
    <w:rsid w:val="00842837"/>
    <w:rsid w:val="0084287D"/>
    <w:rsid w:val="00843801"/>
    <w:rsid w:val="008441C2"/>
    <w:rsid w:val="00844534"/>
    <w:rsid w:val="00844E4A"/>
    <w:rsid w:val="00845196"/>
    <w:rsid w:val="00845699"/>
    <w:rsid w:val="00845FEC"/>
    <w:rsid w:val="0084640C"/>
    <w:rsid w:val="0084653C"/>
    <w:rsid w:val="0084667C"/>
    <w:rsid w:val="00847C6C"/>
    <w:rsid w:val="00850C2C"/>
    <w:rsid w:val="008515BF"/>
    <w:rsid w:val="008523E3"/>
    <w:rsid w:val="00853D7D"/>
    <w:rsid w:val="008548F6"/>
    <w:rsid w:val="00856B69"/>
    <w:rsid w:val="008575CF"/>
    <w:rsid w:val="00857727"/>
    <w:rsid w:val="00863D21"/>
    <w:rsid w:val="00864AF3"/>
    <w:rsid w:val="0086503F"/>
    <w:rsid w:val="00867658"/>
    <w:rsid w:val="00867F00"/>
    <w:rsid w:val="00872E36"/>
    <w:rsid w:val="0087319F"/>
    <w:rsid w:val="008754C8"/>
    <w:rsid w:val="008755E0"/>
    <w:rsid w:val="008758E0"/>
    <w:rsid w:val="0087598B"/>
    <w:rsid w:val="00877306"/>
    <w:rsid w:val="00877DF5"/>
    <w:rsid w:val="00880E7F"/>
    <w:rsid w:val="008821FF"/>
    <w:rsid w:val="008833EC"/>
    <w:rsid w:val="00883409"/>
    <w:rsid w:val="008847F8"/>
    <w:rsid w:val="00885041"/>
    <w:rsid w:val="008858FD"/>
    <w:rsid w:val="00886382"/>
    <w:rsid w:val="00886959"/>
    <w:rsid w:val="00886F41"/>
    <w:rsid w:val="0089267D"/>
    <w:rsid w:val="00892695"/>
    <w:rsid w:val="00893DDA"/>
    <w:rsid w:val="00893F2A"/>
    <w:rsid w:val="0089432D"/>
    <w:rsid w:val="008948A4"/>
    <w:rsid w:val="00894947"/>
    <w:rsid w:val="00895187"/>
    <w:rsid w:val="0089574F"/>
    <w:rsid w:val="00897918"/>
    <w:rsid w:val="008A0DC9"/>
    <w:rsid w:val="008A104E"/>
    <w:rsid w:val="008A1717"/>
    <w:rsid w:val="008A1E14"/>
    <w:rsid w:val="008A20FF"/>
    <w:rsid w:val="008A51F9"/>
    <w:rsid w:val="008A5E68"/>
    <w:rsid w:val="008B182E"/>
    <w:rsid w:val="008B3F74"/>
    <w:rsid w:val="008B429F"/>
    <w:rsid w:val="008B559E"/>
    <w:rsid w:val="008C0286"/>
    <w:rsid w:val="008C0D63"/>
    <w:rsid w:val="008C26C9"/>
    <w:rsid w:val="008C34B8"/>
    <w:rsid w:val="008C36DC"/>
    <w:rsid w:val="008C58C2"/>
    <w:rsid w:val="008C60F5"/>
    <w:rsid w:val="008C6199"/>
    <w:rsid w:val="008C6419"/>
    <w:rsid w:val="008C64C3"/>
    <w:rsid w:val="008C7285"/>
    <w:rsid w:val="008C7745"/>
    <w:rsid w:val="008D0123"/>
    <w:rsid w:val="008D14FC"/>
    <w:rsid w:val="008D15CB"/>
    <w:rsid w:val="008D259E"/>
    <w:rsid w:val="008D2AC9"/>
    <w:rsid w:val="008D33A2"/>
    <w:rsid w:val="008D47E8"/>
    <w:rsid w:val="008D6695"/>
    <w:rsid w:val="008D67AD"/>
    <w:rsid w:val="008D6CD3"/>
    <w:rsid w:val="008D6F08"/>
    <w:rsid w:val="008D735F"/>
    <w:rsid w:val="008E0961"/>
    <w:rsid w:val="008E3113"/>
    <w:rsid w:val="008E4632"/>
    <w:rsid w:val="008E74FC"/>
    <w:rsid w:val="008E7975"/>
    <w:rsid w:val="008E79F1"/>
    <w:rsid w:val="008F1990"/>
    <w:rsid w:val="008F2026"/>
    <w:rsid w:val="008F3F2A"/>
    <w:rsid w:val="008F453A"/>
    <w:rsid w:val="008F5BCC"/>
    <w:rsid w:val="008F652B"/>
    <w:rsid w:val="008F6945"/>
    <w:rsid w:val="008F6A36"/>
    <w:rsid w:val="008F7AC5"/>
    <w:rsid w:val="00901DDA"/>
    <w:rsid w:val="00903F25"/>
    <w:rsid w:val="00904465"/>
    <w:rsid w:val="0090458E"/>
    <w:rsid w:val="00905A41"/>
    <w:rsid w:val="00905F63"/>
    <w:rsid w:val="00906AB7"/>
    <w:rsid w:val="00906FC7"/>
    <w:rsid w:val="009107F9"/>
    <w:rsid w:val="00911118"/>
    <w:rsid w:val="00911A87"/>
    <w:rsid w:val="00911F38"/>
    <w:rsid w:val="00912B61"/>
    <w:rsid w:val="0091383B"/>
    <w:rsid w:val="009151D8"/>
    <w:rsid w:val="00920B2D"/>
    <w:rsid w:val="00920D91"/>
    <w:rsid w:val="00920FF5"/>
    <w:rsid w:val="0092187C"/>
    <w:rsid w:val="00921E64"/>
    <w:rsid w:val="00926730"/>
    <w:rsid w:val="00926B86"/>
    <w:rsid w:val="00927DA4"/>
    <w:rsid w:val="00930246"/>
    <w:rsid w:val="00931958"/>
    <w:rsid w:val="00932611"/>
    <w:rsid w:val="00935900"/>
    <w:rsid w:val="0093732D"/>
    <w:rsid w:val="00937980"/>
    <w:rsid w:val="0094017F"/>
    <w:rsid w:val="009402F3"/>
    <w:rsid w:val="00940E36"/>
    <w:rsid w:val="00940EA4"/>
    <w:rsid w:val="00941536"/>
    <w:rsid w:val="009417DE"/>
    <w:rsid w:val="009419B5"/>
    <w:rsid w:val="00941FCA"/>
    <w:rsid w:val="009429C0"/>
    <w:rsid w:val="009434DC"/>
    <w:rsid w:val="00943C93"/>
    <w:rsid w:val="00944988"/>
    <w:rsid w:val="009453A3"/>
    <w:rsid w:val="00945867"/>
    <w:rsid w:val="00946E2E"/>
    <w:rsid w:val="00947CD8"/>
    <w:rsid w:val="00951750"/>
    <w:rsid w:val="009616F8"/>
    <w:rsid w:val="00963438"/>
    <w:rsid w:val="009634B8"/>
    <w:rsid w:val="00963C27"/>
    <w:rsid w:val="00964B6A"/>
    <w:rsid w:val="00967226"/>
    <w:rsid w:val="00967F07"/>
    <w:rsid w:val="009716C6"/>
    <w:rsid w:val="009720AE"/>
    <w:rsid w:val="00973906"/>
    <w:rsid w:val="00974E21"/>
    <w:rsid w:val="00977498"/>
    <w:rsid w:val="00980549"/>
    <w:rsid w:val="00980BA4"/>
    <w:rsid w:val="00982B8C"/>
    <w:rsid w:val="00983877"/>
    <w:rsid w:val="00983E44"/>
    <w:rsid w:val="00984139"/>
    <w:rsid w:val="00984FE9"/>
    <w:rsid w:val="0098630A"/>
    <w:rsid w:val="00986635"/>
    <w:rsid w:val="00990D5A"/>
    <w:rsid w:val="009933D2"/>
    <w:rsid w:val="0099353C"/>
    <w:rsid w:val="009935FA"/>
    <w:rsid w:val="00993C07"/>
    <w:rsid w:val="00994A3A"/>
    <w:rsid w:val="009956D0"/>
    <w:rsid w:val="00995877"/>
    <w:rsid w:val="0099628F"/>
    <w:rsid w:val="00996F57"/>
    <w:rsid w:val="009A03E2"/>
    <w:rsid w:val="009A369B"/>
    <w:rsid w:val="009A392F"/>
    <w:rsid w:val="009A43E5"/>
    <w:rsid w:val="009A6698"/>
    <w:rsid w:val="009A6812"/>
    <w:rsid w:val="009A71D9"/>
    <w:rsid w:val="009A7F2D"/>
    <w:rsid w:val="009B11B1"/>
    <w:rsid w:val="009B28E0"/>
    <w:rsid w:val="009B3442"/>
    <w:rsid w:val="009B384F"/>
    <w:rsid w:val="009B3E30"/>
    <w:rsid w:val="009B577F"/>
    <w:rsid w:val="009C1EC4"/>
    <w:rsid w:val="009C3039"/>
    <w:rsid w:val="009C3E14"/>
    <w:rsid w:val="009C460C"/>
    <w:rsid w:val="009C5660"/>
    <w:rsid w:val="009C58C1"/>
    <w:rsid w:val="009C783D"/>
    <w:rsid w:val="009D0EBC"/>
    <w:rsid w:val="009D16C4"/>
    <w:rsid w:val="009D228A"/>
    <w:rsid w:val="009D2889"/>
    <w:rsid w:val="009D4275"/>
    <w:rsid w:val="009D5792"/>
    <w:rsid w:val="009D5B6D"/>
    <w:rsid w:val="009D5E73"/>
    <w:rsid w:val="009D644C"/>
    <w:rsid w:val="009D73CF"/>
    <w:rsid w:val="009D7D62"/>
    <w:rsid w:val="009E15E7"/>
    <w:rsid w:val="009E1ED7"/>
    <w:rsid w:val="009E1FC4"/>
    <w:rsid w:val="009E32B2"/>
    <w:rsid w:val="009E44AC"/>
    <w:rsid w:val="009E5862"/>
    <w:rsid w:val="009E5FFB"/>
    <w:rsid w:val="009F04F2"/>
    <w:rsid w:val="009F056C"/>
    <w:rsid w:val="009F26DC"/>
    <w:rsid w:val="009F7523"/>
    <w:rsid w:val="00A005F4"/>
    <w:rsid w:val="00A00AD0"/>
    <w:rsid w:val="00A0215E"/>
    <w:rsid w:val="00A03086"/>
    <w:rsid w:val="00A03882"/>
    <w:rsid w:val="00A043A5"/>
    <w:rsid w:val="00A043F1"/>
    <w:rsid w:val="00A05CA0"/>
    <w:rsid w:val="00A074FD"/>
    <w:rsid w:val="00A10077"/>
    <w:rsid w:val="00A11FF2"/>
    <w:rsid w:val="00A121C6"/>
    <w:rsid w:val="00A146CD"/>
    <w:rsid w:val="00A178B7"/>
    <w:rsid w:val="00A210F1"/>
    <w:rsid w:val="00A21D57"/>
    <w:rsid w:val="00A22089"/>
    <w:rsid w:val="00A22BFC"/>
    <w:rsid w:val="00A22CC9"/>
    <w:rsid w:val="00A23292"/>
    <w:rsid w:val="00A2394B"/>
    <w:rsid w:val="00A23982"/>
    <w:rsid w:val="00A258D7"/>
    <w:rsid w:val="00A26BFD"/>
    <w:rsid w:val="00A305C3"/>
    <w:rsid w:val="00A32F53"/>
    <w:rsid w:val="00A3373C"/>
    <w:rsid w:val="00A34AF7"/>
    <w:rsid w:val="00A34BB0"/>
    <w:rsid w:val="00A403BC"/>
    <w:rsid w:val="00A42535"/>
    <w:rsid w:val="00A4567B"/>
    <w:rsid w:val="00A47B4A"/>
    <w:rsid w:val="00A50DC5"/>
    <w:rsid w:val="00A51159"/>
    <w:rsid w:val="00A512CC"/>
    <w:rsid w:val="00A51CA5"/>
    <w:rsid w:val="00A51DE9"/>
    <w:rsid w:val="00A53E12"/>
    <w:rsid w:val="00A53F4B"/>
    <w:rsid w:val="00A548EF"/>
    <w:rsid w:val="00A56E70"/>
    <w:rsid w:val="00A57553"/>
    <w:rsid w:val="00A57C73"/>
    <w:rsid w:val="00A57CBC"/>
    <w:rsid w:val="00A57F8D"/>
    <w:rsid w:val="00A6171B"/>
    <w:rsid w:val="00A632BE"/>
    <w:rsid w:val="00A64351"/>
    <w:rsid w:val="00A64C21"/>
    <w:rsid w:val="00A6506A"/>
    <w:rsid w:val="00A664BE"/>
    <w:rsid w:val="00A66916"/>
    <w:rsid w:val="00A66BAA"/>
    <w:rsid w:val="00A66CF8"/>
    <w:rsid w:val="00A67128"/>
    <w:rsid w:val="00A7014C"/>
    <w:rsid w:val="00A708E7"/>
    <w:rsid w:val="00A72A4F"/>
    <w:rsid w:val="00A73377"/>
    <w:rsid w:val="00A73BD6"/>
    <w:rsid w:val="00A75666"/>
    <w:rsid w:val="00A76BCC"/>
    <w:rsid w:val="00A773CB"/>
    <w:rsid w:val="00A77A28"/>
    <w:rsid w:val="00A80119"/>
    <w:rsid w:val="00A804C9"/>
    <w:rsid w:val="00A80845"/>
    <w:rsid w:val="00A80F30"/>
    <w:rsid w:val="00A812A3"/>
    <w:rsid w:val="00A81B9A"/>
    <w:rsid w:val="00A83D7D"/>
    <w:rsid w:val="00A84748"/>
    <w:rsid w:val="00A85122"/>
    <w:rsid w:val="00A85BE8"/>
    <w:rsid w:val="00A86E5F"/>
    <w:rsid w:val="00A872B5"/>
    <w:rsid w:val="00A87C01"/>
    <w:rsid w:val="00A908F9"/>
    <w:rsid w:val="00A92EDF"/>
    <w:rsid w:val="00A94F39"/>
    <w:rsid w:val="00A95F92"/>
    <w:rsid w:val="00A96A03"/>
    <w:rsid w:val="00A96D5C"/>
    <w:rsid w:val="00A978E2"/>
    <w:rsid w:val="00AA052D"/>
    <w:rsid w:val="00AA1F39"/>
    <w:rsid w:val="00AA27F6"/>
    <w:rsid w:val="00AA3AB5"/>
    <w:rsid w:val="00AA3DB1"/>
    <w:rsid w:val="00AA403B"/>
    <w:rsid w:val="00AA4C19"/>
    <w:rsid w:val="00AA4F48"/>
    <w:rsid w:val="00AA58FE"/>
    <w:rsid w:val="00AA63FD"/>
    <w:rsid w:val="00AA76EB"/>
    <w:rsid w:val="00AB0E57"/>
    <w:rsid w:val="00AB2202"/>
    <w:rsid w:val="00AB42AD"/>
    <w:rsid w:val="00AB5F0F"/>
    <w:rsid w:val="00AB6414"/>
    <w:rsid w:val="00AB771E"/>
    <w:rsid w:val="00AB79AC"/>
    <w:rsid w:val="00AC18DD"/>
    <w:rsid w:val="00AC2437"/>
    <w:rsid w:val="00AC30A8"/>
    <w:rsid w:val="00AC4645"/>
    <w:rsid w:val="00AC5F8A"/>
    <w:rsid w:val="00AC693D"/>
    <w:rsid w:val="00AC732D"/>
    <w:rsid w:val="00AC7CCD"/>
    <w:rsid w:val="00AD3E7D"/>
    <w:rsid w:val="00AD488F"/>
    <w:rsid w:val="00AD522D"/>
    <w:rsid w:val="00AD581A"/>
    <w:rsid w:val="00AD5F97"/>
    <w:rsid w:val="00AD7191"/>
    <w:rsid w:val="00AE142D"/>
    <w:rsid w:val="00AE208E"/>
    <w:rsid w:val="00AE4FB3"/>
    <w:rsid w:val="00AE556B"/>
    <w:rsid w:val="00AE6087"/>
    <w:rsid w:val="00AE6126"/>
    <w:rsid w:val="00AE6F19"/>
    <w:rsid w:val="00AE78C9"/>
    <w:rsid w:val="00AE7AC9"/>
    <w:rsid w:val="00AE7C2B"/>
    <w:rsid w:val="00AF1DBA"/>
    <w:rsid w:val="00AF1EBE"/>
    <w:rsid w:val="00AF3B45"/>
    <w:rsid w:val="00AF4271"/>
    <w:rsid w:val="00AF5C8D"/>
    <w:rsid w:val="00AF60E9"/>
    <w:rsid w:val="00AF64BD"/>
    <w:rsid w:val="00AF6FB6"/>
    <w:rsid w:val="00B0094B"/>
    <w:rsid w:val="00B011F0"/>
    <w:rsid w:val="00B014D9"/>
    <w:rsid w:val="00B037CF"/>
    <w:rsid w:val="00B044A0"/>
    <w:rsid w:val="00B04CD0"/>
    <w:rsid w:val="00B065EF"/>
    <w:rsid w:val="00B06845"/>
    <w:rsid w:val="00B11612"/>
    <w:rsid w:val="00B1240D"/>
    <w:rsid w:val="00B12494"/>
    <w:rsid w:val="00B16121"/>
    <w:rsid w:val="00B23637"/>
    <w:rsid w:val="00B24D94"/>
    <w:rsid w:val="00B26030"/>
    <w:rsid w:val="00B2654D"/>
    <w:rsid w:val="00B271C6"/>
    <w:rsid w:val="00B30484"/>
    <w:rsid w:val="00B306EF"/>
    <w:rsid w:val="00B30740"/>
    <w:rsid w:val="00B3262E"/>
    <w:rsid w:val="00B328FD"/>
    <w:rsid w:val="00B34230"/>
    <w:rsid w:val="00B3588A"/>
    <w:rsid w:val="00B402A6"/>
    <w:rsid w:val="00B40DE1"/>
    <w:rsid w:val="00B40EED"/>
    <w:rsid w:val="00B412B2"/>
    <w:rsid w:val="00B42E36"/>
    <w:rsid w:val="00B436A2"/>
    <w:rsid w:val="00B43FAF"/>
    <w:rsid w:val="00B44EAF"/>
    <w:rsid w:val="00B461EA"/>
    <w:rsid w:val="00B47FDA"/>
    <w:rsid w:val="00B511E1"/>
    <w:rsid w:val="00B517EF"/>
    <w:rsid w:val="00B52111"/>
    <w:rsid w:val="00B5302D"/>
    <w:rsid w:val="00B539B8"/>
    <w:rsid w:val="00B53B5D"/>
    <w:rsid w:val="00B54A56"/>
    <w:rsid w:val="00B56982"/>
    <w:rsid w:val="00B5732F"/>
    <w:rsid w:val="00B60E37"/>
    <w:rsid w:val="00B6106E"/>
    <w:rsid w:val="00B61506"/>
    <w:rsid w:val="00B6198D"/>
    <w:rsid w:val="00B61D69"/>
    <w:rsid w:val="00B64AA6"/>
    <w:rsid w:val="00B663C5"/>
    <w:rsid w:val="00B66662"/>
    <w:rsid w:val="00B677F1"/>
    <w:rsid w:val="00B679FA"/>
    <w:rsid w:val="00B70ED3"/>
    <w:rsid w:val="00B73862"/>
    <w:rsid w:val="00B73A23"/>
    <w:rsid w:val="00B75E81"/>
    <w:rsid w:val="00B7630F"/>
    <w:rsid w:val="00B7631A"/>
    <w:rsid w:val="00B77F64"/>
    <w:rsid w:val="00B83D10"/>
    <w:rsid w:val="00B8451F"/>
    <w:rsid w:val="00B86242"/>
    <w:rsid w:val="00B86B54"/>
    <w:rsid w:val="00B86F9F"/>
    <w:rsid w:val="00B87079"/>
    <w:rsid w:val="00B870E3"/>
    <w:rsid w:val="00B87BD2"/>
    <w:rsid w:val="00B91123"/>
    <w:rsid w:val="00B937AD"/>
    <w:rsid w:val="00B938C2"/>
    <w:rsid w:val="00B94AB2"/>
    <w:rsid w:val="00B94E1F"/>
    <w:rsid w:val="00BA064A"/>
    <w:rsid w:val="00BA094B"/>
    <w:rsid w:val="00BA1CC5"/>
    <w:rsid w:val="00BA4DAA"/>
    <w:rsid w:val="00BA4E98"/>
    <w:rsid w:val="00BA6564"/>
    <w:rsid w:val="00BA7532"/>
    <w:rsid w:val="00BB00D7"/>
    <w:rsid w:val="00BB0DF1"/>
    <w:rsid w:val="00BB3786"/>
    <w:rsid w:val="00BB3DBA"/>
    <w:rsid w:val="00BB4F56"/>
    <w:rsid w:val="00BB597A"/>
    <w:rsid w:val="00BB68E1"/>
    <w:rsid w:val="00BB697B"/>
    <w:rsid w:val="00BB6C54"/>
    <w:rsid w:val="00BB7FFE"/>
    <w:rsid w:val="00BC031F"/>
    <w:rsid w:val="00BC0E8C"/>
    <w:rsid w:val="00BC1CDE"/>
    <w:rsid w:val="00BC24D1"/>
    <w:rsid w:val="00BC2CF6"/>
    <w:rsid w:val="00BC3841"/>
    <w:rsid w:val="00BC4BAD"/>
    <w:rsid w:val="00BC679F"/>
    <w:rsid w:val="00BC6CCE"/>
    <w:rsid w:val="00BD0130"/>
    <w:rsid w:val="00BD1487"/>
    <w:rsid w:val="00BD15C4"/>
    <w:rsid w:val="00BD1793"/>
    <w:rsid w:val="00BD1BF7"/>
    <w:rsid w:val="00BD34D4"/>
    <w:rsid w:val="00BD4CE4"/>
    <w:rsid w:val="00BD4DFC"/>
    <w:rsid w:val="00BD4E7B"/>
    <w:rsid w:val="00BD67C9"/>
    <w:rsid w:val="00BE0556"/>
    <w:rsid w:val="00BE11F1"/>
    <w:rsid w:val="00BE1B56"/>
    <w:rsid w:val="00BE3225"/>
    <w:rsid w:val="00BE3A42"/>
    <w:rsid w:val="00BE463A"/>
    <w:rsid w:val="00BE4C47"/>
    <w:rsid w:val="00BE511A"/>
    <w:rsid w:val="00BE6674"/>
    <w:rsid w:val="00BE6687"/>
    <w:rsid w:val="00BE67F4"/>
    <w:rsid w:val="00BF2CED"/>
    <w:rsid w:val="00BF3098"/>
    <w:rsid w:val="00BF66B8"/>
    <w:rsid w:val="00C0014F"/>
    <w:rsid w:val="00C009D1"/>
    <w:rsid w:val="00C00DC3"/>
    <w:rsid w:val="00C0255E"/>
    <w:rsid w:val="00C025D7"/>
    <w:rsid w:val="00C027A5"/>
    <w:rsid w:val="00C02BA4"/>
    <w:rsid w:val="00C02F05"/>
    <w:rsid w:val="00C03251"/>
    <w:rsid w:val="00C03372"/>
    <w:rsid w:val="00C03813"/>
    <w:rsid w:val="00C040F8"/>
    <w:rsid w:val="00C04F6F"/>
    <w:rsid w:val="00C05DB6"/>
    <w:rsid w:val="00C11216"/>
    <w:rsid w:val="00C12BF9"/>
    <w:rsid w:val="00C13597"/>
    <w:rsid w:val="00C139F7"/>
    <w:rsid w:val="00C13D97"/>
    <w:rsid w:val="00C142F5"/>
    <w:rsid w:val="00C155E2"/>
    <w:rsid w:val="00C1759A"/>
    <w:rsid w:val="00C20024"/>
    <w:rsid w:val="00C207C1"/>
    <w:rsid w:val="00C20A92"/>
    <w:rsid w:val="00C20F43"/>
    <w:rsid w:val="00C22A4C"/>
    <w:rsid w:val="00C247CD"/>
    <w:rsid w:val="00C24D5A"/>
    <w:rsid w:val="00C25266"/>
    <w:rsid w:val="00C2630D"/>
    <w:rsid w:val="00C31548"/>
    <w:rsid w:val="00C33B86"/>
    <w:rsid w:val="00C37939"/>
    <w:rsid w:val="00C40796"/>
    <w:rsid w:val="00C40A47"/>
    <w:rsid w:val="00C414A1"/>
    <w:rsid w:val="00C42283"/>
    <w:rsid w:val="00C423D3"/>
    <w:rsid w:val="00C435E1"/>
    <w:rsid w:val="00C44AD5"/>
    <w:rsid w:val="00C45C1B"/>
    <w:rsid w:val="00C46D40"/>
    <w:rsid w:val="00C46F4C"/>
    <w:rsid w:val="00C472A8"/>
    <w:rsid w:val="00C47A92"/>
    <w:rsid w:val="00C47E0B"/>
    <w:rsid w:val="00C51734"/>
    <w:rsid w:val="00C51C2D"/>
    <w:rsid w:val="00C52F34"/>
    <w:rsid w:val="00C55FA5"/>
    <w:rsid w:val="00C563D1"/>
    <w:rsid w:val="00C56B18"/>
    <w:rsid w:val="00C5797B"/>
    <w:rsid w:val="00C62DE8"/>
    <w:rsid w:val="00C64221"/>
    <w:rsid w:val="00C64EDD"/>
    <w:rsid w:val="00C66F9F"/>
    <w:rsid w:val="00C67588"/>
    <w:rsid w:val="00C67E17"/>
    <w:rsid w:val="00C7048B"/>
    <w:rsid w:val="00C7177B"/>
    <w:rsid w:val="00C71FA9"/>
    <w:rsid w:val="00C7227F"/>
    <w:rsid w:val="00C725DD"/>
    <w:rsid w:val="00C72918"/>
    <w:rsid w:val="00C72E5D"/>
    <w:rsid w:val="00C72FF9"/>
    <w:rsid w:val="00C73DCE"/>
    <w:rsid w:val="00C742CB"/>
    <w:rsid w:val="00C7487B"/>
    <w:rsid w:val="00C74CD7"/>
    <w:rsid w:val="00C75FF9"/>
    <w:rsid w:val="00C77402"/>
    <w:rsid w:val="00C805CB"/>
    <w:rsid w:val="00C817FD"/>
    <w:rsid w:val="00C81D4D"/>
    <w:rsid w:val="00C824B6"/>
    <w:rsid w:val="00C834C1"/>
    <w:rsid w:val="00C84F88"/>
    <w:rsid w:val="00C91134"/>
    <w:rsid w:val="00C91B44"/>
    <w:rsid w:val="00C91F8F"/>
    <w:rsid w:val="00C921CC"/>
    <w:rsid w:val="00C93D26"/>
    <w:rsid w:val="00C95773"/>
    <w:rsid w:val="00C95913"/>
    <w:rsid w:val="00C966FF"/>
    <w:rsid w:val="00CA1437"/>
    <w:rsid w:val="00CA1C62"/>
    <w:rsid w:val="00CA261B"/>
    <w:rsid w:val="00CA3100"/>
    <w:rsid w:val="00CA3666"/>
    <w:rsid w:val="00CA39B8"/>
    <w:rsid w:val="00CA5071"/>
    <w:rsid w:val="00CA66B6"/>
    <w:rsid w:val="00CA6C6C"/>
    <w:rsid w:val="00CA6F22"/>
    <w:rsid w:val="00CA7B4F"/>
    <w:rsid w:val="00CB0FE9"/>
    <w:rsid w:val="00CB27B9"/>
    <w:rsid w:val="00CB3880"/>
    <w:rsid w:val="00CB3B41"/>
    <w:rsid w:val="00CB3FD6"/>
    <w:rsid w:val="00CB427B"/>
    <w:rsid w:val="00CB6341"/>
    <w:rsid w:val="00CC0E98"/>
    <w:rsid w:val="00CC191A"/>
    <w:rsid w:val="00CC1F4B"/>
    <w:rsid w:val="00CC35EF"/>
    <w:rsid w:val="00CC370B"/>
    <w:rsid w:val="00CC3E87"/>
    <w:rsid w:val="00CC6A19"/>
    <w:rsid w:val="00CC704B"/>
    <w:rsid w:val="00CD052B"/>
    <w:rsid w:val="00CD2E1D"/>
    <w:rsid w:val="00CD4126"/>
    <w:rsid w:val="00CD415A"/>
    <w:rsid w:val="00CD52F8"/>
    <w:rsid w:val="00CD5D97"/>
    <w:rsid w:val="00CE1E7E"/>
    <w:rsid w:val="00CE320C"/>
    <w:rsid w:val="00CE4769"/>
    <w:rsid w:val="00CE4B2F"/>
    <w:rsid w:val="00CE595A"/>
    <w:rsid w:val="00CE6225"/>
    <w:rsid w:val="00CF0615"/>
    <w:rsid w:val="00CF17FB"/>
    <w:rsid w:val="00CF19D8"/>
    <w:rsid w:val="00CF1D76"/>
    <w:rsid w:val="00CF2C20"/>
    <w:rsid w:val="00CF4BCF"/>
    <w:rsid w:val="00CF666E"/>
    <w:rsid w:val="00CF6FDD"/>
    <w:rsid w:val="00D00134"/>
    <w:rsid w:val="00D0032C"/>
    <w:rsid w:val="00D0067D"/>
    <w:rsid w:val="00D03004"/>
    <w:rsid w:val="00D031A5"/>
    <w:rsid w:val="00D0332F"/>
    <w:rsid w:val="00D04840"/>
    <w:rsid w:val="00D067BF"/>
    <w:rsid w:val="00D06EE4"/>
    <w:rsid w:val="00D103FA"/>
    <w:rsid w:val="00D11138"/>
    <w:rsid w:val="00D12305"/>
    <w:rsid w:val="00D12E61"/>
    <w:rsid w:val="00D13533"/>
    <w:rsid w:val="00D135FF"/>
    <w:rsid w:val="00D1586A"/>
    <w:rsid w:val="00D169D0"/>
    <w:rsid w:val="00D17A73"/>
    <w:rsid w:val="00D22032"/>
    <w:rsid w:val="00D2253F"/>
    <w:rsid w:val="00D235C9"/>
    <w:rsid w:val="00D24CDE"/>
    <w:rsid w:val="00D26EE7"/>
    <w:rsid w:val="00D27B40"/>
    <w:rsid w:val="00D30960"/>
    <w:rsid w:val="00D315A1"/>
    <w:rsid w:val="00D31BA4"/>
    <w:rsid w:val="00D3205E"/>
    <w:rsid w:val="00D33932"/>
    <w:rsid w:val="00D35619"/>
    <w:rsid w:val="00D41515"/>
    <w:rsid w:val="00D41F0A"/>
    <w:rsid w:val="00D4272B"/>
    <w:rsid w:val="00D43E97"/>
    <w:rsid w:val="00D447B7"/>
    <w:rsid w:val="00D455F4"/>
    <w:rsid w:val="00D4571B"/>
    <w:rsid w:val="00D46D0B"/>
    <w:rsid w:val="00D50F75"/>
    <w:rsid w:val="00D51AF0"/>
    <w:rsid w:val="00D53692"/>
    <w:rsid w:val="00D566D2"/>
    <w:rsid w:val="00D56C30"/>
    <w:rsid w:val="00D56CAF"/>
    <w:rsid w:val="00D57EED"/>
    <w:rsid w:val="00D62A84"/>
    <w:rsid w:val="00D635CF"/>
    <w:rsid w:val="00D646C8"/>
    <w:rsid w:val="00D648CD"/>
    <w:rsid w:val="00D64A20"/>
    <w:rsid w:val="00D6541F"/>
    <w:rsid w:val="00D656B1"/>
    <w:rsid w:val="00D6699E"/>
    <w:rsid w:val="00D70801"/>
    <w:rsid w:val="00D709DF"/>
    <w:rsid w:val="00D7155E"/>
    <w:rsid w:val="00D71A4C"/>
    <w:rsid w:val="00D739A1"/>
    <w:rsid w:val="00D740C9"/>
    <w:rsid w:val="00D74514"/>
    <w:rsid w:val="00D745B8"/>
    <w:rsid w:val="00D74DCD"/>
    <w:rsid w:val="00D75A06"/>
    <w:rsid w:val="00D76111"/>
    <w:rsid w:val="00D76AC0"/>
    <w:rsid w:val="00D775CB"/>
    <w:rsid w:val="00D77CE2"/>
    <w:rsid w:val="00D807D5"/>
    <w:rsid w:val="00D814A0"/>
    <w:rsid w:val="00D81995"/>
    <w:rsid w:val="00D82E63"/>
    <w:rsid w:val="00D83CD5"/>
    <w:rsid w:val="00D84365"/>
    <w:rsid w:val="00D85B82"/>
    <w:rsid w:val="00D86958"/>
    <w:rsid w:val="00D87BBE"/>
    <w:rsid w:val="00D90BD7"/>
    <w:rsid w:val="00D91188"/>
    <w:rsid w:val="00D92646"/>
    <w:rsid w:val="00D92E27"/>
    <w:rsid w:val="00D943D3"/>
    <w:rsid w:val="00D96777"/>
    <w:rsid w:val="00DA0989"/>
    <w:rsid w:val="00DA19F0"/>
    <w:rsid w:val="00DA1D75"/>
    <w:rsid w:val="00DA21D3"/>
    <w:rsid w:val="00DA501A"/>
    <w:rsid w:val="00DA5C2F"/>
    <w:rsid w:val="00DA6809"/>
    <w:rsid w:val="00DA7682"/>
    <w:rsid w:val="00DB1422"/>
    <w:rsid w:val="00DB181C"/>
    <w:rsid w:val="00DB29D4"/>
    <w:rsid w:val="00DB4C7B"/>
    <w:rsid w:val="00DB6099"/>
    <w:rsid w:val="00DB71EB"/>
    <w:rsid w:val="00DB783D"/>
    <w:rsid w:val="00DC0A82"/>
    <w:rsid w:val="00DC1A5E"/>
    <w:rsid w:val="00DC2871"/>
    <w:rsid w:val="00DC2975"/>
    <w:rsid w:val="00DC4C0E"/>
    <w:rsid w:val="00DC5F17"/>
    <w:rsid w:val="00DC733E"/>
    <w:rsid w:val="00DD0653"/>
    <w:rsid w:val="00DD2CD8"/>
    <w:rsid w:val="00DD2E4A"/>
    <w:rsid w:val="00DD2F8D"/>
    <w:rsid w:val="00DD4852"/>
    <w:rsid w:val="00DD4D19"/>
    <w:rsid w:val="00DD55FE"/>
    <w:rsid w:val="00DE0831"/>
    <w:rsid w:val="00DE2647"/>
    <w:rsid w:val="00DE27E7"/>
    <w:rsid w:val="00DE29D3"/>
    <w:rsid w:val="00DE35E8"/>
    <w:rsid w:val="00DE44D9"/>
    <w:rsid w:val="00DE4777"/>
    <w:rsid w:val="00DE4889"/>
    <w:rsid w:val="00DE5737"/>
    <w:rsid w:val="00DE704E"/>
    <w:rsid w:val="00DE7B3C"/>
    <w:rsid w:val="00DF15FB"/>
    <w:rsid w:val="00DF2280"/>
    <w:rsid w:val="00DF2756"/>
    <w:rsid w:val="00DF4D81"/>
    <w:rsid w:val="00DF5AED"/>
    <w:rsid w:val="00DF6796"/>
    <w:rsid w:val="00E02DE8"/>
    <w:rsid w:val="00E03B87"/>
    <w:rsid w:val="00E04261"/>
    <w:rsid w:val="00E046E8"/>
    <w:rsid w:val="00E04EA0"/>
    <w:rsid w:val="00E06874"/>
    <w:rsid w:val="00E10244"/>
    <w:rsid w:val="00E108B3"/>
    <w:rsid w:val="00E110D6"/>
    <w:rsid w:val="00E1145C"/>
    <w:rsid w:val="00E11F22"/>
    <w:rsid w:val="00E11FF0"/>
    <w:rsid w:val="00E137B7"/>
    <w:rsid w:val="00E145D1"/>
    <w:rsid w:val="00E16146"/>
    <w:rsid w:val="00E17017"/>
    <w:rsid w:val="00E17437"/>
    <w:rsid w:val="00E179FC"/>
    <w:rsid w:val="00E208A6"/>
    <w:rsid w:val="00E21415"/>
    <w:rsid w:val="00E214DA"/>
    <w:rsid w:val="00E21505"/>
    <w:rsid w:val="00E2252C"/>
    <w:rsid w:val="00E2366E"/>
    <w:rsid w:val="00E252C7"/>
    <w:rsid w:val="00E255E7"/>
    <w:rsid w:val="00E2561F"/>
    <w:rsid w:val="00E257AC"/>
    <w:rsid w:val="00E26794"/>
    <w:rsid w:val="00E279F4"/>
    <w:rsid w:val="00E27F66"/>
    <w:rsid w:val="00E31457"/>
    <w:rsid w:val="00E31C3A"/>
    <w:rsid w:val="00E32206"/>
    <w:rsid w:val="00E34907"/>
    <w:rsid w:val="00E35B35"/>
    <w:rsid w:val="00E35CAB"/>
    <w:rsid w:val="00E367F0"/>
    <w:rsid w:val="00E36B65"/>
    <w:rsid w:val="00E37E50"/>
    <w:rsid w:val="00E42672"/>
    <w:rsid w:val="00E42E73"/>
    <w:rsid w:val="00E43005"/>
    <w:rsid w:val="00E43F7D"/>
    <w:rsid w:val="00E44689"/>
    <w:rsid w:val="00E448C6"/>
    <w:rsid w:val="00E45F06"/>
    <w:rsid w:val="00E46E29"/>
    <w:rsid w:val="00E52105"/>
    <w:rsid w:val="00E5283F"/>
    <w:rsid w:val="00E52B7A"/>
    <w:rsid w:val="00E55FD3"/>
    <w:rsid w:val="00E5764D"/>
    <w:rsid w:val="00E603E1"/>
    <w:rsid w:val="00E60B24"/>
    <w:rsid w:val="00E62CB7"/>
    <w:rsid w:val="00E62FEA"/>
    <w:rsid w:val="00E633BE"/>
    <w:rsid w:val="00E63EA5"/>
    <w:rsid w:val="00E648B6"/>
    <w:rsid w:val="00E70187"/>
    <w:rsid w:val="00E70866"/>
    <w:rsid w:val="00E72C02"/>
    <w:rsid w:val="00E73C1E"/>
    <w:rsid w:val="00E73C44"/>
    <w:rsid w:val="00E74944"/>
    <w:rsid w:val="00E75F41"/>
    <w:rsid w:val="00E76B27"/>
    <w:rsid w:val="00E77044"/>
    <w:rsid w:val="00E822E2"/>
    <w:rsid w:val="00E83302"/>
    <w:rsid w:val="00E84738"/>
    <w:rsid w:val="00E8498F"/>
    <w:rsid w:val="00E86515"/>
    <w:rsid w:val="00E91288"/>
    <w:rsid w:val="00E9150D"/>
    <w:rsid w:val="00E91C82"/>
    <w:rsid w:val="00E91DCA"/>
    <w:rsid w:val="00E921FE"/>
    <w:rsid w:val="00E93042"/>
    <w:rsid w:val="00E9384A"/>
    <w:rsid w:val="00E93CCB"/>
    <w:rsid w:val="00E94476"/>
    <w:rsid w:val="00E9596A"/>
    <w:rsid w:val="00E962BB"/>
    <w:rsid w:val="00E9787B"/>
    <w:rsid w:val="00E97ABD"/>
    <w:rsid w:val="00E97C9B"/>
    <w:rsid w:val="00E97E65"/>
    <w:rsid w:val="00EA0377"/>
    <w:rsid w:val="00EA075F"/>
    <w:rsid w:val="00EA15EA"/>
    <w:rsid w:val="00EA50F7"/>
    <w:rsid w:val="00EA56C9"/>
    <w:rsid w:val="00EA59B6"/>
    <w:rsid w:val="00EA5BCB"/>
    <w:rsid w:val="00EA610A"/>
    <w:rsid w:val="00EA64F7"/>
    <w:rsid w:val="00EA7DA3"/>
    <w:rsid w:val="00EB08CE"/>
    <w:rsid w:val="00EB1086"/>
    <w:rsid w:val="00EB10F9"/>
    <w:rsid w:val="00EB22BC"/>
    <w:rsid w:val="00EB3FC5"/>
    <w:rsid w:val="00EB531B"/>
    <w:rsid w:val="00EB552B"/>
    <w:rsid w:val="00EB58C6"/>
    <w:rsid w:val="00EB74C0"/>
    <w:rsid w:val="00EC2555"/>
    <w:rsid w:val="00EC3501"/>
    <w:rsid w:val="00EC3FA1"/>
    <w:rsid w:val="00EC4115"/>
    <w:rsid w:val="00EC42EF"/>
    <w:rsid w:val="00EC430C"/>
    <w:rsid w:val="00EC4416"/>
    <w:rsid w:val="00EC4E6A"/>
    <w:rsid w:val="00EC505B"/>
    <w:rsid w:val="00EC709E"/>
    <w:rsid w:val="00EC7D82"/>
    <w:rsid w:val="00ED040F"/>
    <w:rsid w:val="00ED077C"/>
    <w:rsid w:val="00ED0BD0"/>
    <w:rsid w:val="00ED214B"/>
    <w:rsid w:val="00ED2757"/>
    <w:rsid w:val="00ED311C"/>
    <w:rsid w:val="00ED35A2"/>
    <w:rsid w:val="00ED4140"/>
    <w:rsid w:val="00ED6EF9"/>
    <w:rsid w:val="00ED7892"/>
    <w:rsid w:val="00ED7F6D"/>
    <w:rsid w:val="00EE101F"/>
    <w:rsid w:val="00EE1DCB"/>
    <w:rsid w:val="00EE1DDA"/>
    <w:rsid w:val="00EE30F4"/>
    <w:rsid w:val="00EE4EAB"/>
    <w:rsid w:val="00EE614C"/>
    <w:rsid w:val="00EE6EB3"/>
    <w:rsid w:val="00EE70BC"/>
    <w:rsid w:val="00EE7705"/>
    <w:rsid w:val="00EF1AFF"/>
    <w:rsid w:val="00EF2182"/>
    <w:rsid w:val="00EF3FF7"/>
    <w:rsid w:val="00EF5208"/>
    <w:rsid w:val="00EF58EA"/>
    <w:rsid w:val="00EF5F63"/>
    <w:rsid w:val="00EF7631"/>
    <w:rsid w:val="00EF7B56"/>
    <w:rsid w:val="00F0097C"/>
    <w:rsid w:val="00F00C64"/>
    <w:rsid w:val="00F028D8"/>
    <w:rsid w:val="00F036FE"/>
    <w:rsid w:val="00F05875"/>
    <w:rsid w:val="00F065E2"/>
    <w:rsid w:val="00F06C4E"/>
    <w:rsid w:val="00F07B10"/>
    <w:rsid w:val="00F07F56"/>
    <w:rsid w:val="00F13F8B"/>
    <w:rsid w:val="00F14CE5"/>
    <w:rsid w:val="00F16758"/>
    <w:rsid w:val="00F16F80"/>
    <w:rsid w:val="00F2217D"/>
    <w:rsid w:val="00F222FD"/>
    <w:rsid w:val="00F223B8"/>
    <w:rsid w:val="00F23078"/>
    <w:rsid w:val="00F25BC6"/>
    <w:rsid w:val="00F26440"/>
    <w:rsid w:val="00F27F52"/>
    <w:rsid w:val="00F3047C"/>
    <w:rsid w:val="00F305D1"/>
    <w:rsid w:val="00F31181"/>
    <w:rsid w:val="00F3119C"/>
    <w:rsid w:val="00F31B38"/>
    <w:rsid w:val="00F329A4"/>
    <w:rsid w:val="00F34031"/>
    <w:rsid w:val="00F3511C"/>
    <w:rsid w:val="00F35409"/>
    <w:rsid w:val="00F35F13"/>
    <w:rsid w:val="00F36A34"/>
    <w:rsid w:val="00F376E3"/>
    <w:rsid w:val="00F37A0A"/>
    <w:rsid w:val="00F40E21"/>
    <w:rsid w:val="00F40F8D"/>
    <w:rsid w:val="00F41392"/>
    <w:rsid w:val="00F4165C"/>
    <w:rsid w:val="00F440AD"/>
    <w:rsid w:val="00F4434E"/>
    <w:rsid w:val="00F45E81"/>
    <w:rsid w:val="00F46BCB"/>
    <w:rsid w:val="00F46D91"/>
    <w:rsid w:val="00F51243"/>
    <w:rsid w:val="00F54462"/>
    <w:rsid w:val="00F567E5"/>
    <w:rsid w:val="00F60301"/>
    <w:rsid w:val="00F6352C"/>
    <w:rsid w:val="00F65B85"/>
    <w:rsid w:val="00F67DFB"/>
    <w:rsid w:val="00F72525"/>
    <w:rsid w:val="00F7280E"/>
    <w:rsid w:val="00F743CA"/>
    <w:rsid w:val="00F7517D"/>
    <w:rsid w:val="00F774EB"/>
    <w:rsid w:val="00F80C21"/>
    <w:rsid w:val="00F813A6"/>
    <w:rsid w:val="00F8169C"/>
    <w:rsid w:val="00F81755"/>
    <w:rsid w:val="00F82150"/>
    <w:rsid w:val="00F83744"/>
    <w:rsid w:val="00F83D34"/>
    <w:rsid w:val="00F844C2"/>
    <w:rsid w:val="00F86E01"/>
    <w:rsid w:val="00F8748E"/>
    <w:rsid w:val="00F91472"/>
    <w:rsid w:val="00F935FA"/>
    <w:rsid w:val="00F94F01"/>
    <w:rsid w:val="00F95551"/>
    <w:rsid w:val="00F975B2"/>
    <w:rsid w:val="00F97708"/>
    <w:rsid w:val="00F97DD7"/>
    <w:rsid w:val="00FA13A9"/>
    <w:rsid w:val="00FA29A0"/>
    <w:rsid w:val="00FA31E2"/>
    <w:rsid w:val="00FA36CE"/>
    <w:rsid w:val="00FA3A43"/>
    <w:rsid w:val="00FA4DE1"/>
    <w:rsid w:val="00FA6F02"/>
    <w:rsid w:val="00FB03A8"/>
    <w:rsid w:val="00FB21B7"/>
    <w:rsid w:val="00FB25E4"/>
    <w:rsid w:val="00FB2997"/>
    <w:rsid w:val="00FB3DB2"/>
    <w:rsid w:val="00FB5FF2"/>
    <w:rsid w:val="00FB7459"/>
    <w:rsid w:val="00FC05E8"/>
    <w:rsid w:val="00FC16B1"/>
    <w:rsid w:val="00FC1DB0"/>
    <w:rsid w:val="00FC22FF"/>
    <w:rsid w:val="00FC68D1"/>
    <w:rsid w:val="00FC761D"/>
    <w:rsid w:val="00FC775F"/>
    <w:rsid w:val="00FD0807"/>
    <w:rsid w:val="00FD0812"/>
    <w:rsid w:val="00FD16AD"/>
    <w:rsid w:val="00FD1BB9"/>
    <w:rsid w:val="00FD1D3A"/>
    <w:rsid w:val="00FD2458"/>
    <w:rsid w:val="00FD3220"/>
    <w:rsid w:val="00FD3F85"/>
    <w:rsid w:val="00FD4A8B"/>
    <w:rsid w:val="00FD61A8"/>
    <w:rsid w:val="00FE0F35"/>
    <w:rsid w:val="00FE1253"/>
    <w:rsid w:val="00FE23ED"/>
    <w:rsid w:val="00FE2A9A"/>
    <w:rsid w:val="00FE50D5"/>
    <w:rsid w:val="00FE6134"/>
    <w:rsid w:val="00FF1E97"/>
    <w:rsid w:val="00FF38DD"/>
    <w:rsid w:val="00FF4B1D"/>
    <w:rsid w:val="00FF5D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D757023B-1F80-40C5-A33D-7EAE855C9F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C4115"/>
    <w:pPr>
      <w:tabs>
        <w:tab w:val="center" w:pos="4240"/>
        <w:tab w:val="right" w:pos="8500"/>
      </w:tabs>
    </w:pPr>
  </w:style>
  <w:style w:type="character" w:customStyle="1" w:styleId="MTDisplayEquation0">
    <w:name w:val="MTDisplayEquation (文字)"/>
    <w:basedOn w:val="a0"/>
    <w:link w:val="MTDisplayEquation"/>
    <w:rsid w:val="00EC411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3</Words>
  <Characters>21</Characters>
  <Application>Microsoft Office Word</Application>
  <DocSecurity>0</DocSecurity>
  <Lines>1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oichi Yamamoto</dc:creator>
  <cp:keywords/>
  <dc:description/>
  <cp:lastModifiedBy>Ryoichi Yamamoto</cp:lastModifiedBy>
  <cp:revision>3</cp:revision>
  <dcterms:created xsi:type="dcterms:W3CDTF">2016-06-25T04:18:00Z</dcterms:created>
  <dcterms:modified xsi:type="dcterms:W3CDTF">2016-06-25T0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